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6D77F9" w14:textId="77777777" w:rsidR="00EC59DC" w:rsidRDefault="00040D63">
      <w:pPr>
        <w:pStyle w:val="SectHead"/>
        <w:spacing w:after="120"/>
      </w:pPr>
      <w:bookmarkStart w:id="0" w:name="_GoBack"/>
      <w:bookmarkEnd w:id="0"/>
      <w:r>
        <w:t>ACE Examination 2016</w:t>
      </w:r>
    </w:p>
    <w:p w14:paraId="58A05F9A" w14:textId="77777777" w:rsidR="00EC59DC" w:rsidRDefault="00EC59DC">
      <w:pPr>
        <w:pStyle w:val="SectHead"/>
      </w:pPr>
      <w:r>
        <w:t>Year 7 Mathematics Half Yearly Examination</w:t>
      </w:r>
    </w:p>
    <w:p w14:paraId="1B80701D" w14:textId="77777777" w:rsidR="00EC59DC" w:rsidRDefault="00EC59DC">
      <w:pPr>
        <w:pStyle w:val="SectHead"/>
      </w:pPr>
      <w:r>
        <w:t>Worked solutions and marking guidelines</w:t>
      </w:r>
    </w:p>
    <w:p w14:paraId="2959C1DB" w14:textId="77777777" w:rsidR="00EC59DC" w:rsidRDefault="00EC59DC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6946"/>
        <w:gridCol w:w="1345"/>
      </w:tblGrid>
      <w:tr w:rsidR="00EC59DC" w14:paraId="7BC8A5B3" w14:textId="77777777" w:rsidTr="00D26288">
        <w:tc>
          <w:tcPr>
            <w:tcW w:w="9000" w:type="dxa"/>
            <w:gridSpan w:val="3"/>
          </w:tcPr>
          <w:p w14:paraId="736EC6AC" w14:textId="77777777" w:rsidR="00EC59DC" w:rsidRDefault="00EC59DC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EC59DC" w14:paraId="21CD1AAF" w14:textId="77777777" w:rsidTr="00D26288">
        <w:tc>
          <w:tcPr>
            <w:tcW w:w="709" w:type="dxa"/>
          </w:tcPr>
          <w:p w14:paraId="5B89AF8C" w14:textId="77777777" w:rsidR="00EC59DC" w:rsidRDefault="00EC59DC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4C2080E0" w14:textId="77777777" w:rsidR="00EC59DC" w:rsidRDefault="00EC59DC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345" w:type="dxa"/>
          </w:tcPr>
          <w:p w14:paraId="15FCE440" w14:textId="77777777" w:rsidR="00EC59DC" w:rsidRDefault="00EC59DC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C4704B" w14:paraId="7E79CC9F" w14:textId="77777777" w:rsidTr="006045B8">
        <w:trPr>
          <w:trHeight w:val="738"/>
        </w:trPr>
        <w:tc>
          <w:tcPr>
            <w:tcW w:w="709" w:type="dxa"/>
            <w:vAlign w:val="center"/>
          </w:tcPr>
          <w:p w14:paraId="54855E3A" w14:textId="77777777" w:rsidR="00C4704B" w:rsidRDefault="00C4704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946" w:type="dxa"/>
            <w:vAlign w:val="center"/>
          </w:tcPr>
          <w:p w14:paraId="1B7CA8D2" w14:textId="66A65C8F" w:rsidR="00C4704B" w:rsidRDefault="00C4704B" w:rsidP="006045B8">
            <w:pPr>
              <w:pStyle w:val="Criteriapoint"/>
              <w:numPr>
                <w:ilvl w:val="0"/>
                <w:numId w:val="0"/>
              </w:numPr>
            </w:pPr>
            <w:r>
              <w:t>Tens of thousands.</w:t>
            </w:r>
          </w:p>
        </w:tc>
        <w:tc>
          <w:tcPr>
            <w:tcW w:w="1345" w:type="dxa"/>
            <w:vAlign w:val="center"/>
          </w:tcPr>
          <w:p w14:paraId="18653A49" w14:textId="10BD7320" w:rsidR="00C4704B" w:rsidRDefault="00C4704B" w:rsidP="00F1081A">
            <w:pPr>
              <w:jc w:val="center"/>
            </w:pPr>
            <w:r w:rsidRPr="000D48A3">
              <w:t xml:space="preserve">1 Mark: </w:t>
            </w:r>
            <w:r w:rsidR="00F1081A">
              <w:t>D</w:t>
            </w:r>
          </w:p>
        </w:tc>
      </w:tr>
      <w:tr w:rsidR="00F1081A" w14:paraId="53098E51" w14:textId="77777777" w:rsidTr="006045B8">
        <w:trPr>
          <w:trHeight w:val="738"/>
        </w:trPr>
        <w:tc>
          <w:tcPr>
            <w:tcW w:w="709" w:type="dxa"/>
            <w:vAlign w:val="center"/>
          </w:tcPr>
          <w:p w14:paraId="21ABE241" w14:textId="77777777" w:rsidR="00F1081A" w:rsidRDefault="00F108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bookmarkStart w:id="1" w:name="MTBlankEqn"/>
        <w:tc>
          <w:tcPr>
            <w:tcW w:w="6946" w:type="dxa"/>
            <w:vAlign w:val="center"/>
          </w:tcPr>
          <w:p w14:paraId="5A13A011" w14:textId="4ED822AC" w:rsidR="00F1081A" w:rsidRDefault="005E1795" w:rsidP="005E1795">
            <w:pPr>
              <w:pStyle w:val="Criteriapoint"/>
              <w:numPr>
                <w:ilvl w:val="0"/>
                <w:numId w:val="0"/>
              </w:numPr>
              <w:ind w:left="284" w:hanging="284"/>
            </w:pPr>
            <w:r w:rsidRPr="005E1795">
              <w:rPr>
                <w:position w:val="-6"/>
              </w:rPr>
              <w:object w:dxaOrig="2260" w:dyaOrig="279" w14:anchorId="62B30C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113.25pt;height:14.25pt" o:ole="">
                  <v:imagedata r:id="rId7" o:title=""/>
                </v:shape>
                <o:OLEObject Type="Embed" ProgID="Equation.DSMT4" ShapeID="_x0000_i1083" DrawAspect="Content" ObjectID="_1515066584" r:id="rId8"/>
              </w:object>
            </w:r>
            <w:bookmarkEnd w:id="1"/>
          </w:p>
        </w:tc>
        <w:tc>
          <w:tcPr>
            <w:tcW w:w="1345" w:type="dxa"/>
            <w:vAlign w:val="center"/>
          </w:tcPr>
          <w:p w14:paraId="3DF09ED1" w14:textId="6FCBA52C" w:rsidR="00F1081A" w:rsidRDefault="00F1081A" w:rsidP="00F1081A">
            <w:pPr>
              <w:jc w:val="center"/>
            </w:pPr>
            <w:r>
              <w:t>1 Mark: C</w:t>
            </w:r>
          </w:p>
        </w:tc>
      </w:tr>
      <w:tr w:rsidR="00F1081A" w14:paraId="0E6378BE" w14:textId="77777777" w:rsidTr="006045B8">
        <w:trPr>
          <w:trHeight w:val="738"/>
        </w:trPr>
        <w:tc>
          <w:tcPr>
            <w:tcW w:w="709" w:type="dxa"/>
            <w:vAlign w:val="center"/>
          </w:tcPr>
          <w:p w14:paraId="30A5A3D3" w14:textId="77777777" w:rsidR="00F1081A" w:rsidRDefault="00F108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946" w:type="dxa"/>
            <w:vAlign w:val="center"/>
          </w:tcPr>
          <w:p w14:paraId="5D8AACCB" w14:textId="23464C32" w:rsidR="00F1081A" w:rsidRDefault="00003E1F" w:rsidP="006045B8">
            <w:pPr>
              <w:tabs>
                <w:tab w:val="left" w:pos="9540"/>
              </w:tabs>
              <w:spacing w:before="60" w:after="60"/>
            </w:pPr>
            <w:r w:rsidRPr="00003E1F">
              <w:t>195˚</w:t>
            </w:r>
            <w:r>
              <w:t xml:space="preserve"> is an obtuse angle.</w:t>
            </w:r>
          </w:p>
        </w:tc>
        <w:tc>
          <w:tcPr>
            <w:tcW w:w="1345" w:type="dxa"/>
            <w:vAlign w:val="center"/>
          </w:tcPr>
          <w:p w14:paraId="2C13CB1A" w14:textId="6BA9BBB3" w:rsidR="00F1081A" w:rsidRDefault="00F1081A">
            <w:pPr>
              <w:jc w:val="center"/>
            </w:pPr>
            <w:r>
              <w:t>1 Mark:</w:t>
            </w:r>
            <w:r w:rsidR="00003E1F">
              <w:t xml:space="preserve"> A</w:t>
            </w:r>
          </w:p>
        </w:tc>
      </w:tr>
      <w:tr w:rsidR="00F1081A" w14:paraId="427F85FD" w14:textId="77777777" w:rsidTr="006045B8">
        <w:trPr>
          <w:trHeight w:val="738"/>
        </w:trPr>
        <w:tc>
          <w:tcPr>
            <w:tcW w:w="709" w:type="dxa"/>
            <w:vAlign w:val="center"/>
          </w:tcPr>
          <w:p w14:paraId="191BD1C4" w14:textId="77777777" w:rsidR="00F1081A" w:rsidRDefault="00F108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946" w:type="dxa"/>
            <w:vAlign w:val="center"/>
          </w:tcPr>
          <w:p w14:paraId="5B4AFD48" w14:textId="621B6F1D" w:rsidR="00F1081A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1160" w:dyaOrig="320" w14:anchorId="01849447">
                <v:shape id="_x0000_i1089" type="#_x0000_t75" style="width:57.75pt;height:15.75pt" o:ole="">
                  <v:imagedata r:id="rId9" o:title=""/>
                </v:shape>
                <o:OLEObject Type="Embed" ProgID="Equation.DSMT4" ShapeID="_x0000_i1089" DrawAspect="Content" ObjectID="_1515066585" r:id="rId10"/>
              </w:object>
            </w:r>
            <w:r w:rsidR="0083179D">
              <w:t xml:space="preserve"> </w:t>
            </w:r>
          </w:p>
        </w:tc>
        <w:tc>
          <w:tcPr>
            <w:tcW w:w="1345" w:type="dxa"/>
            <w:vAlign w:val="center"/>
          </w:tcPr>
          <w:p w14:paraId="66E38C05" w14:textId="61BCAFF3" w:rsidR="00F1081A" w:rsidRDefault="00F1081A">
            <w:pPr>
              <w:jc w:val="center"/>
            </w:pPr>
            <w:r>
              <w:t>1 Mark:</w:t>
            </w:r>
            <w:r w:rsidR="0083179D">
              <w:t xml:space="preserve"> D</w:t>
            </w:r>
          </w:p>
        </w:tc>
      </w:tr>
      <w:tr w:rsidR="00F1081A" w14:paraId="20B15B4C" w14:textId="77777777" w:rsidTr="006045B8">
        <w:trPr>
          <w:trHeight w:val="846"/>
        </w:trPr>
        <w:tc>
          <w:tcPr>
            <w:tcW w:w="709" w:type="dxa"/>
            <w:vAlign w:val="center"/>
          </w:tcPr>
          <w:p w14:paraId="31442383" w14:textId="77777777" w:rsidR="00F1081A" w:rsidRDefault="00F1081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946" w:type="dxa"/>
            <w:vAlign w:val="center"/>
          </w:tcPr>
          <w:p w14:paraId="1E1321F2" w14:textId="743ECC5E" w:rsidR="00F1081A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5280" w:dyaOrig="360" w14:anchorId="2B9A6327">
                <v:shape id="_x0000_i1094" type="#_x0000_t75" style="width:264pt;height:18pt" o:ole="">
                  <v:imagedata r:id="rId11" o:title=""/>
                </v:shape>
                <o:OLEObject Type="Embed" ProgID="Equation.DSMT4" ShapeID="_x0000_i1094" DrawAspect="Content" ObjectID="_1515066586" r:id="rId12"/>
              </w:object>
            </w:r>
          </w:p>
        </w:tc>
        <w:tc>
          <w:tcPr>
            <w:tcW w:w="1345" w:type="dxa"/>
            <w:vAlign w:val="center"/>
          </w:tcPr>
          <w:p w14:paraId="5F0A1415" w14:textId="23B00A2F" w:rsidR="00F1081A" w:rsidRDefault="00F1081A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CC287B" w14:paraId="49FD3302" w14:textId="77777777" w:rsidTr="006045B8">
        <w:tc>
          <w:tcPr>
            <w:tcW w:w="709" w:type="dxa"/>
            <w:vAlign w:val="center"/>
          </w:tcPr>
          <w:p w14:paraId="4F083B24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946" w:type="dxa"/>
            <w:vAlign w:val="center"/>
          </w:tcPr>
          <w:p w14:paraId="09D1A754" w14:textId="50F6A13A" w:rsidR="00CC287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4"/>
              </w:rPr>
              <w:object w:dxaOrig="1960" w:dyaOrig="1280" w14:anchorId="31C703E0">
                <v:shape id="_x0000_i1099" type="#_x0000_t75" style="width:98.25pt;height:63.75pt" o:ole="">
                  <v:imagedata r:id="rId13" o:title=""/>
                </v:shape>
                <o:OLEObject Type="Embed" ProgID="Equation.DSMT4" ShapeID="_x0000_i1099" DrawAspect="Content" ObjectID="_1515066587" r:id="rId14"/>
              </w:object>
            </w:r>
            <w:r w:rsidR="00CC287B">
              <w:t xml:space="preserve"> </w:t>
            </w:r>
            <w:r w:rsidR="008E0036">
              <w:t xml:space="preserve"> </w:t>
            </w:r>
            <w:r w:rsidR="00CC287B">
              <w:t>(closest to one-half)</w:t>
            </w:r>
          </w:p>
        </w:tc>
        <w:tc>
          <w:tcPr>
            <w:tcW w:w="1345" w:type="dxa"/>
            <w:vAlign w:val="center"/>
          </w:tcPr>
          <w:p w14:paraId="4B0CED6C" w14:textId="58483329" w:rsidR="00CC287B" w:rsidRDefault="00CC287B">
            <w:pPr>
              <w:jc w:val="center"/>
            </w:pPr>
            <w:r>
              <w:t>1 Mark: D</w:t>
            </w:r>
          </w:p>
        </w:tc>
      </w:tr>
      <w:tr w:rsidR="00CC287B" w14:paraId="4E90E6C0" w14:textId="77777777" w:rsidTr="006045B8">
        <w:tc>
          <w:tcPr>
            <w:tcW w:w="709" w:type="dxa"/>
            <w:vAlign w:val="center"/>
          </w:tcPr>
          <w:p w14:paraId="119AA75A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946" w:type="dxa"/>
            <w:vAlign w:val="center"/>
          </w:tcPr>
          <w:p w14:paraId="26EF8934" w14:textId="5A2BFF4D" w:rsidR="0083179D" w:rsidRDefault="0083179D" w:rsidP="006045B8">
            <w:pPr>
              <w:tabs>
                <w:tab w:val="left" w:pos="9540"/>
              </w:tabs>
              <w:spacing w:before="60" w:after="60"/>
            </w:pPr>
            <w:r>
              <w:t>Two equally likely outcomes – head or a tail.</w:t>
            </w:r>
          </w:p>
          <w:p w14:paraId="7512D014" w14:textId="2F819404" w:rsidR="00CC287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4"/>
              </w:rPr>
              <w:object w:dxaOrig="1640" w:dyaOrig="620" w14:anchorId="669072AA">
                <v:shape id="_x0000_i1104" type="#_x0000_t75" style="width:81.75pt;height:30.75pt" o:ole="">
                  <v:imagedata r:id="rId15" o:title=""/>
                </v:shape>
                <o:OLEObject Type="Embed" ProgID="Equation.DSMT4" ShapeID="_x0000_i1104" DrawAspect="Content" ObjectID="_1515066588" r:id="rId16"/>
              </w:object>
            </w:r>
            <w:r w:rsidR="0083179D">
              <w:t xml:space="preserve"> </w:t>
            </w:r>
          </w:p>
        </w:tc>
        <w:tc>
          <w:tcPr>
            <w:tcW w:w="1345" w:type="dxa"/>
            <w:vAlign w:val="center"/>
          </w:tcPr>
          <w:p w14:paraId="6DC58BCB" w14:textId="64EE0F80" w:rsidR="00CC287B" w:rsidRDefault="00CC287B">
            <w:pPr>
              <w:jc w:val="center"/>
            </w:pPr>
            <w:r>
              <w:t>1 Mark:</w:t>
            </w:r>
            <w:r w:rsidR="0083179D">
              <w:t xml:space="preserve"> D</w:t>
            </w:r>
          </w:p>
        </w:tc>
      </w:tr>
      <w:tr w:rsidR="00CC287B" w14:paraId="432917B3" w14:textId="77777777" w:rsidTr="006045B8">
        <w:trPr>
          <w:trHeight w:val="980"/>
        </w:trPr>
        <w:tc>
          <w:tcPr>
            <w:tcW w:w="709" w:type="dxa"/>
            <w:vAlign w:val="center"/>
          </w:tcPr>
          <w:p w14:paraId="27F14545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946" w:type="dxa"/>
            <w:vAlign w:val="center"/>
          </w:tcPr>
          <w:p w14:paraId="6DFB22A8" w14:textId="537B6441" w:rsidR="00CC287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4"/>
              </w:rPr>
              <w:object w:dxaOrig="1579" w:dyaOrig="620" w14:anchorId="007A3550">
                <v:shape id="_x0000_i1111" type="#_x0000_t75" style="width:78.75pt;height:30.75pt" o:ole="">
                  <v:imagedata r:id="rId17" o:title=""/>
                </v:shape>
                <o:OLEObject Type="Embed" ProgID="Equation.DSMT4" ShapeID="_x0000_i1111" DrawAspect="Content" ObjectID="_1515066589" r:id="rId18"/>
              </w:object>
            </w:r>
          </w:p>
        </w:tc>
        <w:tc>
          <w:tcPr>
            <w:tcW w:w="1345" w:type="dxa"/>
            <w:vAlign w:val="center"/>
          </w:tcPr>
          <w:p w14:paraId="566D88E2" w14:textId="0515F8BE" w:rsidR="00CC287B" w:rsidRDefault="00CC287B">
            <w:pPr>
              <w:jc w:val="center"/>
            </w:pPr>
            <w:r>
              <w:t>1 Mark:</w:t>
            </w:r>
            <w:r w:rsidR="0083179D">
              <w:t xml:space="preserve"> D</w:t>
            </w:r>
          </w:p>
        </w:tc>
      </w:tr>
      <w:tr w:rsidR="00CC287B" w14:paraId="3644CEDD" w14:textId="77777777" w:rsidTr="006045B8">
        <w:trPr>
          <w:trHeight w:val="980"/>
        </w:trPr>
        <w:tc>
          <w:tcPr>
            <w:tcW w:w="709" w:type="dxa"/>
            <w:vAlign w:val="center"/>
          </w:tcPr>
          <w:p w14:paraId="1A7F0073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946" w:type="dxa"/>
            <w:vAlign w:val="center"/>
          </w:tcPr>
          <w:p w14:paraId="15410E20" w14:textId="2ECBFAC2" w:rsidR="00CC287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4"/>
              </w:rPr>
              <w:object w:dxaOrig="1460" w:dyaOrig="700" w14:anchorId="7AAD59E8">
                <v:shape id="_x0000_i1116" type="#_x0000_t75" style="width:72.75pt;height:35.25pt" o:ole="">
                  <v:imagedata r:id="rId19" o:title=""/>
                </v:shape>
                <o:OLEObject Type="Embed" ProgID="Equation.DSMT4" ShapeID="_x0000_i1116" DrawAspect="Content" ObjectID="_1515066590" r:id="rId20"/>
              </w:object>
            </w:r>
            <w:r w:rsidR="00CC287B">
              <w:t xml:space="preserve"> (Straight line measures 180º)</w:t>
            </w:r>
          </w:p>
        </w:tc>
        <w:tc>
          <w:tcPr>
            <w:tcW w:w="1345" w:type="dxa"/>
            <w:vAlign w:val="center"/>
          </w:tcPr>
          <w:p w14:paraId="7BC7AD00" w14:textId="2C704F77" w:rsidR="00CC287B" w:rsidRDefault="00CC287B">
            <w:pPr>
              <w:jc w:val="center"/>
            </w:pPr>
            <w:r w:rsidRPr="000D48A3">
              <w:t xml:space="preserve">1 Mark: </w:t>
            </w:r>
            <w:r>
              <w:t>B</w:t>
            </w:r>
          </w:p>
        </w:tc>
      </w:tr>
      <w:tr w:rsidR="00CC287B" w14:paraId="3305C56F" w14:textId="77777777" w:rsidTr="006045B8">
        <w:trPr>
          <w:trHeight w:val="981"/>
        </w:trPr>
        <w:tc>
          <w:tcPr>
            <w:tcW w:w="709" w:type="dxa"/>
            <w:vAlign w:val="center"/>
          </w:tcPr>
          <w:p w14:paraId="08C0C37D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946" w:type="dxa"/>
            <w:vAlign w:val="center"/>
          </w:tcPr>
          <w:p w14:paraId="661845A9" w14:textId="30658C36" w:rsidR="00CC287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4"/>
              </w:rPr>
              <w:object w:dxaOrig="1920" w:dyaOrig="920" w14:anchorId="03C2FD09">
                <v:shape id="_x0000_i1121" type="#_x0000_t75" style="width:96pt;height:45.75pt" o:ole="">
                  <v:imagedata r:id="rId21" o:title=""/>
                </v:shape>
                <o:OLEObject Type="Embed" ProgID="Equation.DSMT4" ShapeID="_x0000_i1121" DrawAspect="Content" ObjectID="_1515066591" r:id="rId22"/>
              </w:object>
            </w:r>
          </w:p>
        </w:tc>
        <w:tc>
          <w:tcPr>
            <w:tcW w:w="1345" w:type="dxa"/>
            <w:vAlign w:val="center"/>
          </w:tcPr>
          <w:p w14:paraId="4C354786" w14:textId="39D07C5F" w:rsidR="00CC287B" w:rsidRDefault="00CC287B">
            <w:pPr>
              <w:jc w:val="center"/>
            </w:pPr>
            <w:r>
              <w:t>1 Mark: B</w:t>
            </w:r>
          </w:p>
        </w:tc>
      </w:tr>
      <w:tr w:rsidR="00CC287B" w14:paraId="1EAB0AF4" w14:textId="77777777" w:rsidTr="006045B8">
        <w:trPr>
          <w:trHeight w:val="897"/>
        </w:trPr>
        <w:tc>
          <w:tcPr>
            <w:tcW w:w="709" w:type="dxa"/>
            <w:vAlign w:val="center"/>
          </w:tcPr>
          <w:p w14:paraId="7F74006C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946" w:type="dxa"/>
            <w:vAlign w:val="center"/>
          </w:tcPr>
          <w:p w14:paraId="4A4895D0" w14:textId="5ED9A953" w:rsidR="00CC287B" w:rsidRDefault="00AA55E4" w:rsidP="006045B8">
            <w:pPr>
              <w:tabs>
                <w:tab w:val="left" w:pos="9540"/>
              </w:tabs>
              <w:spacing w:before="60" w:after="60"/>
            </w:pPr>
            <w:r>
              <w:t>The numbers are increasing by 4</w:t>
            </w:r>
          </w:p>
          <w:p w14:paraId="20412BEB" w14:textId="76CBED78" w:rsidR="00AA55E4" w:rsidRDefault="00AA55E4" w:rsidP="006045B8">
            <w:pPr>
              <w:tabs>
                <w:tab w:val="left" w:pos="9540"/>
              </w:tabs>
              <w:spacing w:before="60" w:after="60"/>
            </w:pPr>
            <w:r w:rsidRPr="00AA55E4">
              <w:t xml:space="preserve">5, 9, 13, </w:t>
            </w:r>
            <w:r w:rsidRPr="00AA55E4">
              <w:rPr>
                <w:b/>
              </w:rPr>
              <w:t>17</w:t>
            </w:r>
            <w:r w:rsidRPr="00AA55E4">
              <w:t>, 21</w:t>
            </w:r>
          </w:p>
        </w:tc>
        <w:tc>
          <w:tcPr>
            <w:tcW w:w="1345" w:type="dxa"/>
            <w:vAlign w:val="center"/>
          </w:tcPr>
          <w:p w14:paraId="7F3E936F" w14:textId="0861F973" w:rsidR="00CC287B" w:rsidRDefault="00CC287B">
            <w:pPr>
              <w:jc w:val="center"/>
            </w:pPr>
            <w:r>
              <w:t>1 Mark:</w:t>
            </w:r>
            <w:r w:rsidR="00AA55E4">
              <w:t xml:space="preserve"> C</w:t>
            </w:r>
          </w:p>
        </w:tc>
      </w:tr>
      <w:tr w:rsidR="00CC287B" w14:paraId="1BB50355" w14:textId="77777777" w:rsidTr="006045B8">
        <w:trPr>
          <w:trHeight w:val="838"/>
        </w:trPr>
        <w:tc>
          <w:tcPr>
            <w:tcW w:w="709" w:type="dxa"/>
            <w:vAlign w:val="center"/>
          </w:tcPr>
          <w:p w14:paraId="22CFEF69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946" w:type="dxa"/>
            <w:vAlign w:val="center"/>
          </w:tcPr>
          <w:p w14:paraId="1E204E89" w14:textId="3A9DA4F8" w:rsidR="00CC287B" w:rsidRPr="00617857" w:rsidRDefault="00617857" w:rsidP="006045B8">
            <w:pPr>
              <w:tabs>
                <w:tab w:val="left" w:pos="9540"/>
              </w:tabs>
              <w:spacing w:before="60" w:after="60"/>
            </w:pPr>
            <w:r w:rsidRPr="00617857">
              <w:rPr>
                <w:bCs/>
              </w:rPr>
              <w:t xml:space="preserve">An acute angle is </w:t>
            </w:r>
            <w:r w:rsidRPr="00617857">
              <w:rPr>
                <w:lang w:eastAsia="en-AU"/>
              </w:rPr>
              <w:t>between 0º and 90º</w:t>
            </w:r>
          </w:p>
        </w:tc>
        <w:tc>
          <w:tcPr>
            <w:tcW w:w="1345" w:type="dxa"/>
            <w:vAlign w:val="center"/>
          </w:tcPr>
          <w:p w14:paraId="5871AADF" w14:textId="4CCE971C" w:rsidR="00CC287B" w:rsidRDefault="00CC287B">
            <w:pPr>
              <w:jc w:val="center"/>
            </w:pPr>
            <w:r>
              <w:t>1 Mark:</w:t>
            </w:r>
            <w:r w:rsidR="00617857">
              <w:t xml:space="preserve"> A</w:t>
            </w:r>
          </w:p>
        </w:tc>
      </w:tr>
    </w:tbl>
    <w:p w14:paraId="04C410CF" w14:textId="77777777" w:rsidR="006045B8" w:rsidRDefault="006045B8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3473"/>
        <w:gridCol w:w="71"/>
        <w:gridCol w:w="3402"/>
        <w:gridCol w:w="1345"/>
      </w:tblGrid>
      <w:tr w:rsidR="00CC287B" w14:paraId="15991256" w14:textId="77777777" w:rsidTr="006045B8">
        <w:trPr>
          <w:trHeight w:val="1089"/>
        </w:trPr>
        <w:tc>
          <w:tcPr>
            <w:tcW w:w="709" w:type="dxa"/>
            <w:vAlign w:val="center"/>
          </w:tcPr>
          <w:p w14:paraId="0A4D90F3" w14:textId="4D244DA8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</w:t>
            </w:r>
          </w:p>
        </w:tc>
        <w:tc>
          <w:tcPr>
            <w:tcW w:w="6946" w:type="dxa"/>
            <w:gridSpan w:val="3"/>
            <w:vAlign w:val="center"/>
          </w:tcPr>
          <w:p w14:paraId="5CBE6F2D" w14:textId="67A1FD20" w:rsidR="00CC287B" w:rsidRDefault="00CC287B" w:rsidP="006045B8">
            <w:pPr>
              <w:tabs>
                <w:tab w:val="left" w:pos="9540"/>
              </w:tabs>
              <w:spacing w:before="60" w:after="60"/>
            </w:pPr>
            <w:r>
              <w:t>1.15</w:t>
            </w:r>
          </w:p>
        </w:tc>
        <w:tc>
          <w:tcPr>
            <w:tcW w:w="1345" w:type="dxa"/>
            <w:vAlign w:val="center"/>
          </w:tcPr>
          <w:p w14:paraId="10BBF455" w14:textId="70362122" w:rsidR="00CC287B" w:rsidRDefault="00CC287B">
            <w:pPr>
              <w:jc w:val="center"/>
            </w:pPr>
            <w:r w:rsidRPr="000D48A3">
              <w:t xml:space="preserve">1 Mark: </w:t>
            </w:r>
            <w:r>
              <w:t>B</w:t>
            </w:r>
          </w:p>
        </w:tc>
      </w:tr>
      <w:tr w:rsidR="00CC287B" w14:paraId="6767D307" w14:textId="77777777" w:rsidTr="006045B8">
        <w:trPr>
          <w:trHeight w:val="1089"/>
        </w:trPr>
        <w:tc>
          <w:tcPr>
            <w:tcW w:w="709" w:type="dxa"/>
            <w:vAlign w:val="center"/>
          </w:tcPr>
          <w:p w14:paraId="2C611C39" w14:textId="77777777" w:rsidR="00CC287B" w:rsidRDefault="00CC287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6946" w:type="dxa"/>
            <w:gridSpan w:val="3"/>
            <w:vAlign w:val="center"/>
          </w:tcPr>
          <w:p w14:paraId="24848C47" w14:textId="2F0A6475" w:rsidR="00CC287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4"/>
              </w:rPr>
              <w:object w:dxaOrig="1240" w:dyaOrig="920" w14:anchorId="14285031">
                <v:shape id="_x0000_i1126" type="#_x0000_t75" style="width:62.25pt;height:45.75pt" o:ole="">
                  <v:imagedata r:id="rId23" o:title=""/>
                </v:shape>
                <o:OLEObject Type="Embed" ProgID="Equation.DSMT4" ShapeID="_x0000_i1126" DrawAspect="Content" ObjectID="_1515066592" r:id="rId24"/>
              </w:object>
            </w:r>
            <w:r w:rsidR="00003E1F">
              <w:t xml:space="preserve"> </w:t>
            </w:r>
          </w:p>
        </w:tc>
        <w:tc>
          <w:tcPr>
            <w:tcW w:w="1345" w:type="dxa"/>
            <w:vAlign w:val="center"/>
          </w:tcPr>
          <w:p w14:paraId="0C0643E8" w14:textId="25F25DB3" w:rsidR="00CC287B" w:rsidRDefault="00CC287B">
            <w:pPr>
              <w:jc w:val="center"/>
            </w:pPr>
            <w:r>
              <w:t>1 Mark:</w:t>
            </w:r>
            <w:r w:rsidR="00003E1F">
              <w:t xml:space="preserve"> B</w:t>
            </w:r>
          </w:p>
        </w:tc>
      </w:tr>
      <w:tr w:rsidR="00C84523" w14:paraId="33541D1D" w14:textId="77777777" w:rsidTr="006045B8">
        <w:trPr>
          <w:trHeight w:val="1089"/>
        </w:trPr>
        <w:tc>
          <w:tcPr>
            <w:tcW w:w="709" w:type="dxa"/>
            <w:vAlign w:val="center"/>
          </w:tcPr>
          <w:p w14:paraId="151792C8" w14:textId="77777777" w:rsidR="00C84523" w:rsidRDefault="00C845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946" w:type="dxa"/>
            <w:gridSpan w:val="3"/>
            <w:vAlign w:val="center"/>
          </w:tcPr>
          <w:p w14:paraId="23ED4F51" w14:textId="2F4705AB" w:rsidR="00C84523" w:rsidRDefault="005E1795" w:rsidP="006045B8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4"/>
              </w:rPr>
              <w:object w:dxaOrig="1359" w:dyaOrig="700" w14:anchorId="11EF9EDD">
                <v:shape id="_x0000_i1131" type="#_x0000_t75" style="width:68.25pt;height:35.25pt" o:ole="">
                  <v:imagedata r:id="rId25" o:title=""/>
                </v:shape>
                <o:OLEObject Type="Embed" ProgID="Equation.DSMT4" ShapeID="_x0000_i1131" DrawAspect="Content" ObjectID="_1515066593" r:id="rId26"/>
              </w:object>
            </w:r>
            <w:r w:rsidR="00C84523">
              <w:t xml:space="preserve"> (straight angle measures 180˚)</w:t>
            </w:r>
          </w:p>
          <w:p w14:paraId="4466B0F6" w14:textId="7EAD9EF7" w:rsidR="00C84523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740" w:dyaOrig="360" w14:anchorId="7126DF2A">
                <v:shape id="_x0000_i1136" type="#_x0000_t75" style="width:36.75pt;height:18pt" o:ole="">
                  <v:imagedata r:id="rId27" o:title=""/>
                </v:shape>
                <o:OLEObject Type="Embed" ProgID="Equation.DSMT4" ShapeID="_x0000_i1136" DrawAspect="Content" ObjectID="_1515066594" r:id="rId28"/>
              </w:object>
            </w:r>
            <w:r w:rsidR="00C84523">
              <w:t xml:space="preserve"> (vertically opposite angles are equal)</w:t>
            </w:r>
          </w:p>
        </w:tc>
        <w:tc>
          <w:tcPr>
            <w:tcW w:w="1345" w:type="dxa"/>
            <w:vAlign w:val="center"/>
          </w:tcPr>
          <w:p w14:paraId="329FB0F3" w14:textId="71B62EAA" w:rsidR="00C84523" w:rsidRDefault="00C84523" w:rsidP="00C84523">
            <w:pPr>
              <w:jc w:val="center"/>
            </w:pPr>
            <w:r>
              <w:t>1 Mark: C</w:t>
            </w:r>
          </w:p>
        </w:tc>
      </w:tr>
      <w:tr w:rsidR="00C84523" w14:paraId="58E8A6E8" w14:textId="77777777" w:rsidTr="006045B8">
        <w:trPr>
          <w:trHeight w:val="1089"/>
        </w:trPr>
        <w:tc>
          <w:tcPr>
            <w:tcW w:w="709" w:type="dxa"/>
            <w:vAlign w:val="center"/>
          </w:tcPr>
          <w:p w14:paraId="3CEDBC46" w14:textId="77777777" w:rsidR="00C84523" w:rsidRDefault="00C845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946" w:type="dxa"/>
            <w:gridSpan w:val="3"/>
            <w:tcBorders>
              <w:bottom w:val="single" w:sz="4" w:space="0" w:color="auto"/>
            </w:tcBorders>
            <w:vAlign w:val="center"/>
          </w:tcPr>
          <w:p w14:paraId="0DAEA3F1" w14:textId="1BAE694C" w:rsidR="00C84523" w:rsidRDefault="00C84523" w:rsidP="006045B8">
            <w:pPr>
              <w:tabs>
                <w:tab w:val="left" w:pos="9540"/>
              </w:tabs>
              <w:spacing w:before="60" w:after="60"/>
            </w:pPr>
            <w:r>
              <w:t>616 is divisible by 8, 11 and 14.</w:t>
            </w:r>
          </w:p>
          <w:p w14:paraId="075CA200" w14:textId="40A0C55F" w:rsidR="00C84523" w:rsidRDefault="00C84523" w:rsidP="006045B8">
            <w:pPr>
              <w:tabs>
                <w:tab w:val="left" w:pos="9540"/>
              </w:tabs>
              <w:spacing w:before="60" w:after="60"/>
            </w:pPr>
            <w:r>
              <w:t>(308 not divisible by 14)</w:t>
            </w:r>
          </w:p>
        </w:tc>
        <w:tc>
          <w:tcPr>
            <w:tcW w:w="1345" w:type="dxa"/>
            <w:vAlign w:val="center"/>
          </w:tcPr>
          <w:p w14:paraId="07BF81F1" w14:textId="0290DB98" w:rsidR="00C84523" w:rsidRDefault="00C84523">
            <w:pPr>
              <w:jc w:val="center"/>
            </w:pPr>
            <w:r>
              <w:t>1 Mark: B</w:t>
            </w:r>
          </w:p>
        </w:tc>
      </w:tr>
      <w:tr w:rsidR="00C84523" w14:paraId="4B05072D" w14:textId="77777777" w:rsidTr="00D26288">
        <w:trPr>
          <w:trHeight w:val="624"/>
        </w:trPr>
        <w:tc>
          <w:tcPr>
            <w:tcW w:w="709" w:type="dxa"/>
            <w:vMerge w:val="restart"/>
            <w:tcBorders>
              <w:right w:val="single" w:sz="4" w:space="0" w:color="auto"/>
            </w:tcBorders>
            <w:vAlign w:val="center"/>
          </w:tcPr>
          <w:p w14:paraId="70580080" w14:textId="77777777" w:rsidR="00C84523" w:rsidRDefault="00C845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4CE0101" w14:textId="09994197" w:rsidR="00C84523" w:rsidRDefault="00C84523" w:rsidP="005E1795">
            <w:pPr>
              <w:tabs>
                <w:tab w:val="left" w:pos="9540"/>
              </w:tabs>
              <w:spacing w:before="60" w:after="60"/>
            </w:pPr>
            <w:r>
              <w:t xml:space="preserve">A. </w:t>
            </w:r>
            <w:r w:rsidR="005E1795" w:rsidRPr="005E1795">
              <w:rPr>
                <w:position w:val="-24"/>
              </w:rPr>
              <w:object w:dxaOrig="820" w:dyaOrig="660" w14:anchorId="15450F67">
                <v:shape id="_x0000_i1141" type="#_x0000_t75" style="width:41.25pt;height:33pt" o:ole="">
                  <v:imagedata r:id="rId29" o:title=""/>
                </v:shape>
                <o:OLEObject Type="Embed" ProgID="Equation.DSMT4" ShapeID="_x0000_i1141" DrawAspect="Content" ObjectID="_1515066595" r:id="rId30"/>
              </w:objec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7B180FC1" w14:textId="11DD179A" w:rsidR="00C84523" w:rsidRDefault="00C84523" w:rsidP="005E1795">
            <w:pPr>
              <w:tabs>
                <w:tab w:val="left" w:pos="9540"/>
              </w:tabs>
              <w:spacing w:before="60" w:after="60"/>
            </w:pPr>
            <w:r>
              <w:t xml:space="preserve">C. </w:t>
            </w:r>
            <w:r w:rsidR="005E1795" w:rsidRPr="005E1795">
              <w:rPr>
                <w:position w:val="-24"/>
              </w:rPr>
              <w:object w:dxaOrig="1040" w:dyaOrig="620" w14:anchorId="6D82488A">
                <v:shape id="_x0000_i1147" type="#_x0000_t75" style="width:51.75pt;height:30.75pt" o:ole="">
                  <v:imagedata r:id="rId31" o:title=""/>
                </v:shape>
                <o:OLEObject Type="Embed" ProgID="Equation.DSMT4" ShapeID="_x0000_i1147" DrawAspect="Content" ObjectID="_1515066596" r:id="rId32"/>
              </w:object>
            </w:r>
          </w:p>
        </w:tc>
        <w:tc>
          <w:tcPr>
            <w:tcW w:w="1345" w:type="dxa"/>
            <w:vMerge w:val="restart"/>
            <w:tcBorders>
              <w:left w:val="single" w:sz="4" w:space="0" w:color="auto"/>
            </w:tcBorders>
            <w:vAlign w:val="center"/>
          </w:tcPr>
          <w:p w14:paraId="6521569F" w14:textId="4D808E30" w:rsidR="00C84523" w:rsidRDefault="00C84523">
            <w:pPr>
              <w:jc w:val="center"/>
            </w:pPr>
            <w:r>
              <w:t>1 Mark: D</w:t>
            </w:r>
          </w:p>
        </w:tc>
      </w:tr>
      <w:tr w:rsidR="00C84523" w14:paraId="6EEDAD12" w14:textId="77777777" w:rsidTr="00D26288">
        <w:trPr>
          <w:trHeight w:val="624"/>
        </w:trPr>
        <w:tc>
          <w:tcPr>
            <w:tcW w:w="709" w:type="dxa"/>
            <w:vMerge/>
            <w:tcBorders>
              <w:right w:val="single" w:sz="4" w:space="0" w:color="auto"/>
            </w:tcBorders>
            <w:vAlign w:val="center"/>
          </w:tcPr>
          <w:p w14:paraId="6EE21DF8" w14:textId="77777777" w:rsidR="00C84523" w:rsidRDefault="00C84523">
            <w:pPr>
              <w:jc w:val="center"/>
              <w:rPr>
                <w:color w:val="000000"/>
              </w:rPr>
            </w:pPr>
          </w:p>
        </w:tc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3A49E50" w14:textId="2D8679B5" w:rsidR="00C84523" w:rsidRDefault="00C84523" w:rsidP="005E1795">
            <w:pPr>
              <w:tabs>
                <w:tab w:val="left" w:pos="9540"/>
              </w:tabs>
              <w:spacing w:before="60" w:after="60"/>
            </w:pPr>
            <w:r>
              <w:t xml:space="preserve">B. </w:t>
            </w:r>
            <w:r w:rsidR="005E1795" w:rsidRPr="005E1795">
              <w:rPr>
                <w:position w:val="-28"/>
              </w:rPr>
              <w:object w:dxaOrig="820" w:dyaOrig="720" w14:anchorId="179C5CAF">
                <v:shape id="_x0000_i1153" type="#_x0000_t75" style="width:41.25pt;height:36pt" o:ole="">
                  <v:imagedata r:id="rId33" o:title=""/>
                </v:shape>
                <o:OLEObject Type="Embed" ProgID="Equation.DSMT4" ShapeID="_x0000_i1153" DrawAspect="Content" ObjectID="_1515066597" r:id="rId34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D5A6092" w14:textId="118F6F99" w:rsidR="00C84523" w:rsidRDefault="00C84523" w:rsidP="005E1795">
            <w:pPr>
              <w:tabs>
                <w:tab w:val="left" w:pos="9540"/>
              </w:tabs>
              <w:spacing w:before="60" w:after="60"/>
            </w:pPr>
            <w:r>
              <w:t xml:space="preserve">D. </w:t>
            </w:r>
            <w:r w:rsidR="005E1795" w:rsidRPr="005E1795">
              <w:rPr>
                <w:position w:val="-24"/>
              </w:rPr>
              <w:object w:dxaOrig="1420" w:dyaOrig="620" w14:anchorId="2F41314D">
                <v:shape id="_x0000_i1159" type="#_x0000_t75" style="width:71.25pt;height:30.75pt" o:ole="">
                  <v:imagedata r:id="rId35" o:title=""/>
                </v:shape>
                <o:OLEObject Type="Embed" ProgID="Equation.DSMT4" ShapeID="_x0000_i1159" DrawAspect="Content" ObjectID="_1515066598" r:id="rId36"/>
              </w:object>
            </w:r>
          </w:p>
        </w:tc>
        <w:tc>
          <w:tcPr>
            <w:tcW w:w="1345" w:type="dxa"/>
            <w:vMerge/>
            <w:tcBorders>
              <w:left w:val="single" w:sz="4" w:space="0" w:color="auto"/>
            </w:tcBorders>
            <w:vAlign w:val="center"/>
          </w:tcPr>
          <w:p w14:paraId="5F377E1B" w14:textId="77777777" w:rsidR="00C84523" w:rsidRDefault="00C84523">
            <w:pPr>
              <w:jc w:val="center"/>
            </w:pPr>
          </w:p>
        </w:tc>
      </w:tr>
      <w:tr w:rsidR="00C84523" w14:paraId="11993538" w14:textId="77777777" w:rsidTr="006045B8">
        <w:trPr>
          <w:trHeight w:val="908"/>
        </w:trPr>
        <w:tc>
          <w:tcPr>
            <w:tcW w:w="709" w:type="dxa"/>
            <w:vAlign w:val="center"/>
          </w:tcPr>
          <w:p w14:paraId="1AF11507" w14:textId="77777777" w:rsidR="00C84523" w:rsidRDefault="00C845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94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C0728E" w14:textId="230A0C98" w:rsidR="00C84523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1500" w:dyaOrig="380" w14:anchorId="359F2F1D">
                <v:shape id="_x0000_i1165" type="#_x0000_t75" style="width:75pt;height:18.75pt" o:ole="">
                  <v:imagedata r:id="rId37" o:title=""/>
                </v:shape>
                <o:OLEObject Type="Embed" ProgID="Equation.DSMT4" ShapeID="_x0000_i1165" DrawAspect="Content" ObjectID="_1515066599" r:id="rId38"/>
              </w:object>
            </w:r>
          </w:p>
        </w:tc>
        <w:tc>
          <w:tcPr>
            <w:tcW w:w="1345" w:type="dxa"/>
            <w:vAlign w:val="center"/>
          </w:tcPr>
          <w:p w14:paraId="4AF7703A" w14:textId="55AA81AF" w:rsidR="00C84523" w:rsidRDefault="00C84523">
            <w:pPr>
              <w:jc w:val="center"/>
            </w:pPr>
            <w:r>
              <w:t>1 Mark: C</w:t>
            </w:r>
          </w:p>
        </w:tc>
      </w:tr>
      <w:tr w:rsidR="00C84523" w14:paraId="570135E0" w14:textId="77777777" w:rsidTr="006045B8">
        <w:tc>
          <w:tcPr>
            <w:tcW w:w="709" w:type="dxa"/>
            <w:tcBorders>
              <w:right w:val="single" w:sz="4" w:space="0" w:color="auto"/>
            </w:tcBorders>
            <w:vAlign w:val="center"/>
          </w:tcPr>
          <w:p w14:paraId="3D9B5825" w14:textId="77777777" w:rsidR="00C84523" w:rsidRDefault="00C845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3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7344DA" w14:textId="77777777" w:rsidR="00C84523" w:rsidRDefault="00C84523" w:rsidP="006045B8">
            <w:pPr>
              <w:tabs>
                <w:tab w:val="left" w:pos="9540"/>
              </w:tabs>
              <w:spacing w:before="60" w:after="60"/>
            </w:pPr>
            <w:r>
              <w:t>C-shape</w:t>
            </w:r>
          </w:p>
          <w:p w14:paraId="7E2546F8" w14:textId="77777777" w:rsidR="00C84523" w:rsidRDefault="00C84523" w:rsidP="006045B8">
            <w:pPr>
              <w:tabs>
                <w:tab w:val="left" w:pos="9540"/>
              </w:tabs>
              <w:spacing w:before="60" w:after="60"/>
            </w:pPr>
          </w:p>
          <w:p w14:paraId="1C37D369" w14:textId="77777777" w:rsidR="00C84523" w:rsidRDefault="00C84523" w:rsidP="006045B8">
            <w:pPr>
              <w:tabs>
                <w:tab w:val="left" w:pos="9540"/>
              </w:tabs>
              <w:spacing w:before="60" w:after="60"/>
            </w:pPr>
            <w:r w:rsidRPr="00003E1F">
              <w:t>Cointerior angles</w:t>
            </w:r>
          </w:p>
        </w:tc>
        <w:tc>
          <w:tcPr>
            <w:tcW w:w="347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916321" w14:textId="7AA82B3F" w:rsidR="00C84523" w:rsidRDefault="00C84523" w:rsidP="006045B8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20900C45" wp14:editId="518EB346">
                  <wp:extent cx="1746504" cy="1114349"/>
                  <wp:effectExtent l="0" t="0" r="635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6504" cy="1114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5" w:type="dxa"/>
            <w:tcBorders>
              <w:left w:val="single" w:sz="4" w:space="0" w:color="auto"/>
            </w:tcBorders>
            <w:vAlign w:val="center"/>
          </w:tcPr>
          <w:p w14:paraId="63949ABD" w14:textId="3609E99B" w:rsidR="00C84523" w:rsidRDefault="00C84523">
            <w:pPr>
              <w:jc w:val="center"/>
            </w:pPr>
            <w:r>
              <w:t>1 Mark: B</w:t>
            </w:r>
          </w:p>
        </w:tc>
      </w:tr>
      <w:tr w:rsidR="00C84523" w14:paraId="3F8A3053" w14:textId="77777777" w:rsidTr="006045B8">
        <w:tc>
          <w:tcPr>
            <w:tcW w:w="709" w:type="dxa"/>
            <w:vAlign w:val="center"/>
          </w:tcPr>
          <w:p w14:paraId="647CBDD2" w14:textId="772087E2" w:rsidR="00C84523" w:rsidRDefault="00C845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946" w:type="dxa"/>
            <w:gridSpan w:val="3"/>
            <w:tcBorders>
              <w:top w:val="single" w:sz="4" w:space="0" w:color="auto"/>
            </w:tcBorders>
            <w:vAlign w:val="center"/>
          </w:tcPr>
          <w:p w14:paraId="4795A6AE" w14:textId="77777777" w:rsidR="00C84523" w:rsidRDefault="00C84523" w:rsidP="006045B8">
            <w:pPr>
              <w:tabs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>Convert the fractions to decimals to compare the size.</w:t>
            </w:r>
          </w:p>
          <w:p w14:paraId="53283129" w14:textId="6AE1582A" w:rsidR="00C84523" w:rsidRDefault="005E1795" w:rsidP="006045B8">
            <w:pPr>
              <w:tabs>
                <w:tab w:val="left" w:pos="9540"/>
              </w:tabs>
              <w:spacing w:before="60" w:after="60"/>
              <w:rPr>
                <w:lang w:eastAsia="en-AU"/>
              </w:rPr>
            </w:pPr>
            <w:r w:rsidRPr="005E1795">
              <w:rPr>
                <w:position w:val="-24"/>
              </w:rPr>
              <w:object w:dxaOrig="1380" w:dyaOrig="620" w14:anchorId="0275653A">
                <v:shape id="_x0000_i1170" type="#_x0000_t75" style="width:69pt;height:30.75pt" o:ole="">
                  <v:imagedata r:id="rId40" o:title=""/>
                </v:shape>
                <o:OLEObject Type="Embed" ProgID="Equation.DSMT4" ShapeID="_x0000_i1170" DrawAspect="Content" ObjectID="_1515066600" r:id="rId41"/>
              </w:object>
            </w:r>
          </w:p>
          <w:p w14:paraId="208B0D43" w14:textId="4D9F80DA" w:rsidR="00C84523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4"/>
              </w:rPr>
              <w:object w:dxaOrig="1300" w:dyaOrig="620" w14:anchorId="07D8528D">
                <v:shape id="_x0000_i1178" type="#_x0000_t75" style="width:65.25pt;height:30.75pt" o:ole="">
                  <v:imagedata r:id="rId42" o:title=""/>
                </v:shape>
                <o:OLEObject Type="Embed" ProgID="Equation.DSMT4" ShapeID="_x0000_i1178" DrawAspect="Content" ObjectID="_1515066601" r:id="rId43"/>
              </w:object>
            </w:r>
            <w:r w:rsidR="00C84523">
              <w:rPr>
                <w:lang w:eastAsia="en-AU"/>
              </w:rPr>
              <w:t xml:space="preserve">, </w:t>
            </w:r>
            <w:r w:rsidRPr="005E1795">
              <w:rPr>
                <w:position w:val="-24"/>
              </w:rPr>
              <w:object w:dxaOrig="1120" w:dyaOrig="620" w14:anchorId="6C2C2B7C">
                <v:shape id="_x0000_i1188" type="#_x0000_t75" style="width:56.25pt;height:30.75pt" o:ole="">
                  <v:imagedata r:id="rId44" o:title=""/>
                </v:shape>
                <o:OLEObject Type="Embed" ProgID="Equation.DSMT4" ShapeID="_x0000_i1188" DrawAspect="Content" ObjectID="_1515066602" r:id="rId45"/>
              </w:object>
            </w:r>
            <w:r w:rsidR="00C84523">
              <w:rPr>
                <w:lang w:eastAsia="en-AU"/>
              </w:rPr>
              <w:t xml:space="preserve">, </w:t>
            </w:r>
            <w:r w:rsidRPr="005E1795">
              <w:rPr>
                <w:position w:val="-24"/>
              </w:rPr>
              <w:object w:dxaOrig="1280" w:dyaOrig="620" w14:anchorId="5551286D">
                <v:shape id="_x0000_i1199" type="#_x0000_t75" style="width:63.75pt;height:30.75pt" o:ole="">
                  <v:imagedata r:id="rId46" o:title=""/>
                </v:shape>
                <o:OLEObject Type="Embed" ProgID="Equation.DSMT4" ShapeID="_x0000_i1199" DrawAspect="Content" ObjectID="_1515066603" r:id="rId47"/>
              </w:object>
            </w:r>
            <w:r w:rsidR="00C84523">
              <w:rPr>
                <w:lang w:eastAsia="en-AU"/>
              </w:rPr>
              <w:t>,</w:t>
            </w:r>
            <w:r w:rsidRPr="005E1795">
              <w:rPr>
                <w:position w:val="-24"/>
              </w:rPr>
              <w:object w:dxaOrig="1120" w:dyaOrig="620" w14:anchorId="544722A9">
                <v:shape id="_x0000_i1207" type="#_x0000_t75" style="width:56.25pt;height:30.75pt" o:ole="">
                  <v:imagedata r:id="rId48" o:title=""/>
                </v:shape>
                <o:OLEObject Type="Embed" ProgID="Equation.DSMT4" ShapeID="_x0000_i1207" DrawAspect="Content" ObjectID="_1515066604" r:id="rId49"/>
              </w:object>
            </w:r>
            <w:r w:rsidR="00C84523">
              <w:rPr>
                <w:lang w:eastAsia="en-AU"/>
              </w:rPr>
              <w:t xml:space="preserve">, </w:t>
            </w:r>
          </w:p>
        </w:tc>
        <w:tc>
          <w:tcPr>
            <w:tcW w:w="1345" w:type="dxa"/>
            <w:vAlign w:val="center"/>
          </w:tcPr>
          <w:p w14:paraId="1188935E" w14:textId="1D3BEB99" w:rsidR="00C84523" w:rsidRDefault="00C84523">
            <w:pPr>
              <w:jc w:val="center"/>
            </w:pPr>
            <w:r>
              <w:t>1 Mark: A</w:t>
            </w:r>
          </w:p>
        </w:tc>
      </w:tr>
    </w:tbl>
    <w:p w14:paraId="336CBC51" w14:textId="77777777" w:rsidR="00EC59DC" w:rsidRDefault="00EC59DC"/>
    <w:p w14:paraId="6D8132EF" w14:textId="77777777" w:rsidR="00EC59DC" w:rsidRDefault="00EC59DC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6181"/>
        <w:gridCol w:w="2083"/>
      </w:tblGrid>
      <w:tr w:rsidR="00EC59DC" w14:paraId="633303D8" w14:textId="77777777" w:rsidTr="007336EF">
        <w:tc>
          <w:tcPr>
            <w:tcW w:w="9000" w:type="dxa"/>
            <w:gridSpan w:val="3"/>
          </w:tcPr>
          <w:p w14:paraId="108BEDEB" w14:textId="77777777" w:rsidR="00EC59DC" w:rsidRDefault="00EC59DC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EC59DC" w14:paraId="6326C1DB" w14:textId="77777777" w:rsidTr="007336EF">
        <w:tc>
          <w:tcPr>
            <w:tcW w:w="736" w:type="dxa"/>
          </w:tcPr>
          <w:p w14:paraId="37276D81" w14:textId="77777777" w:rsidR="00EC59DC" w:rsidRDefault="00EC59DC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81" w:type="dxa"/>
          </w:tcPr>
          <w:p w14:paraId="7EA0C740" w14:textId="77777777" w:rsidR="00EC59DC" w:rsidRDefault="00EC59DC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3" w:type="dxa"/>
          </w:tcPr>
          <w:p w14:paraId="7908D6D6" w14:textId="77777777" w:rsidR="00EC59DC" w:rsidRDefault="00EC59DC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C4704B" w14:paraId="66C9D0B7" w14:textId="77777777" w:rsidTr="006B315D">
        <w:trPr>
          <w:trHeight w:val="1129"/>
        </w:trPr>
        <w:tc>
          <w:tcPr>
            <w:tcW w:w="736" w:type="dxa"/>
          </w:tcPr>
          <w:p w14:paraId="42DBADA8" w14:textId="607781E1" w:rsidR="00C4704B" w:rsidRDefault="00776404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c)</w:t>
            </w:r>
          </w:p>
        </w:tc>
        <w:tc>
          <w:tcPr>
            <w:tcW w:w="6181" w:type="dxa"/>
            <w:vAlign w:val="center"/>
          </w:tcPr>
          <w:p w14:paraId="3E0924D2" w14:textId="1EBFBC71" w:rsidR="00776404" w:rsidRDefault="005E1795" w:rsidP="006B315D">
            <w:pPr>
              <w:tabs>
                <w:tab w:val="left" w:pos="2275"/>
                <w:tab w:val="left" w:pos="9540"/>
              </w:tabs>
              <w:spacing w:before="60" w:after="60"/>
            </w:pPr>
            <w:r w:rsidRPr="005E1795">
              <w:rPr>
                <w:position w:val="-26"/>
              </w:rPr>
              <w:object w:dxaOrig="1880" w:dyaOrig="639" w14:anchorId="212C2217">
                <v:shape id="_x0000_i1213" type="#_x0000_t75" style="width:93.75pt;height:32.25pt" o:ole="">
                  <v:imagedata r:id="rId50" o:title=""/>
                </v:shape>
                <o:OLEObject Type="Embed" ProgID="Equation.DSMT4" ShapeID="_x0000_i1213" DrawAspect="Content" ObjectID="_1515066605" r:id="rId51"/>
              </w:object>
            </w:r>
          </w:p>
          <w:p w14:paraId="00A1E379" w14:textId="3E61307C" w:rsidR="00C4704B" w:rsidRDefault="00776404" w:rsidP="00CC1F9C">
            <w:pPr>
              <w:tabs>
                <w:tab w:val="left" w:pos="2275"/>
                <w:tab w:val="left" w:pos="9540"/>
              </w:tabs>
              <w:spacing w:before="60" w:after="60"/>
            </w:pPr>
            <w:r>
              <w:t xml:space="preserve">Cost of the </w:t>
            </w:r>
            <w:r w:rsidR="00CC1F9C">
              <w:t>fabric</w:t>
            </w:r>
            <w:r>
              <w:t xml:space="preserve"> is $32.97</w:t>
            </w:r>
          </w:p>
        </w:tc>
        <w:tc>
          <w:tcPr>
            <w:tcW w:w="2083" w:type="dxa"/>
          </w:tcPr>
          <w:p w14:paraId="5DA03979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13AF98A8" w14:textId="77777777" w:rsidTr="006B315D">
        <w:trPr>
          <w:trHeight w:val="1129"/>
        </w:trPr>
        <w:tc>
          <w:tcPr>
            <w:tcW w:w="736" w:type="dxa"/>
          </w:tcPr>
          <w:p w14:paraId="21FEF4AB" w14:textId="727E032D" w:rsidR="00C4704B" w:rsidRDefault="00C4704B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b)</w:t>
            </w:r>
          </w:p>
        </w:tc>
        <w:tc>
          <w:tcPr>
            <w:tcW w:w="6181" w:type="dxa"/>
            <w:vAlign w:val="center"/>
          </w:tcPr>
          <w:p w14:paraId="4CFD09A7" w14:textId="197A4BA8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8"/>
              </w:rPr>
              <w:object w:dxaOrig="2799" w:dyaOrig="960" w14:anchorId="3470B580">
                <v:shape id="_x0000_i1220" type="#_x0000_t75" style="width:140.25pt;height:48pt" o:ole="">
                  <v:imagedata r:id="rId52" o:title=""/>
                </v:shape>
                <o:OLEObject Type="Embed" ProgID="Equation.DSMT4" ShapeID="_x0000_i1220" DrawAspect="Content" ObjectID="_1515066606" r:id="rId53"/>
              </w:object>
            </w:r>
          </w:p>
        </w:tc>
        <w:tc>
          <w:tcPr>
            <w:tcW w:w="2083" w:type="dxa"/>
          </w:tcPr>
          <w:p w14:paraId="22683B17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26B96B6A" w14:textId="77777777" w:rsidTr="006B315D">
        <w:trPr>
          <w:trHeight w:val="1129"/>
        </w:trPr>
        <w:tc>
          <w:tcPr>
            <w:tcW w:w="736" w:type="dxa"/>
          </w:tcPr>
          <w:p w14:paraId="52801A74" w14:textId="4E7EE91F" w:rsidR="00C4704B" w:rsidRDefault="001609C1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c)</w:t>
            </w:r>
          </w:p>
        </w:tc>
        <w:tc>
          <w:tcPr>
            <w:tcW w:w="6181" w:type="dxa"/>
            <w:vAlign w:val="center"/>
          </w:tcPr>
          <w:p w14:paraId="1783C18A" w14:textId="6BBACEFD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6"/>
              </w:rPr>
              <w:object w:dxaOrig="2060" w:dyaOrig="639" w14:anchorId="5FF6A98D">
                <v:shape id="_x0000_i1225" type="#_x0000_t75" style="width:102.75pt;height:32.25pt" o:ole="">
                  <v:imagedata r:id="rId54" o:title=""/>
                </v:shape>
                <o:OLEObject Type="Embed" ProgID="Equation.DSMT4" ShapeID="_x0000_i1225" DrawAspect="Content" ObjectID="_1515066607" r:id="rId55"/>
              </w:object>
            </w:r>
          </w:p>
        </w:tc>
        <w:tc>
          <w:tcPr>
            <w:tcW w:w="2083" w:type="dxa"/>
          </w:tcPr>
          <w:p w14:paraId="34A4861A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5899DE12" w14:textId="77777777" w:rsidTr="006B315D">
        <w:trPr>
          <w:trHeight w:val="1129"/>
        </w:trPr>
        <w:tc>
          <w:tcPr>
            <w:tcW w:w="736" w:type="dxa"/>
          </w:tcPr>
          <w:p w14:paraId="325A7E6D" w14:textId="48AFA1EA" w:rsidR="00C4704B" w:rsidRDefault="00363DDD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d)</w:t>
            </w:r>
          </w:p>
        </w:tc>
        <w:tc>
          <w:tcPr>
            <w:tcW w:w="6181" w:type="dxa"/>
            <w:vAlign w:val="center"/>
          </w:tcPr>
          <w:p w14:paraId="69DBB9F2" w14:textId="4ECBA872" w:rsidR="00363DDD" w:rsidRDefault="005E1795" w:rsidP="006B315D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1840" w:dyaOrig="320" w14:anchorId="65F3EF54">
                <v:shape id="_x0000_i1230" type="#_x0000_t75" style="width:92.25pt;height:15.75pt" o:ole="">
                  <v:imagedata r:id="rId56" o:title=""/>
                </v:shape>
                <o:OLEObject Type="Embed" ProgID="Equation.DSMT4" ShapeID="_x0000_i1230" DrawAspect="Content" ObjectID="_1515066608" r:id="rId57"/>
              </w:object>
            </w:r>
            <w:r w:rsidR="00363DDD">
              <w:t xml:space="preserve"> </w:t>
            </w:r>
          </w:p>
          <w:p w14:paraId="1C34622E" w14:textId="77777777" w:rsidR="006B315D" w:rsidRDefault="006B315D" w:rsidP="006B315D">
            <w:pPr>
              <w:tabs>
                <w:tab w:val="left" w:pos="9540"/>
              </w:tabs>
              <w:spacing w:before="60" w:after="60"/>
            </w:pPr>
          </w:p>
          <w:p w14:paraId="54B0E8EC" w14:textId="183B0040" w:rsidR="00C4704B" w:rsidRDefault="00363DDD" w:rsidP="006B315D">
            <w:pPr>
              <w:tabs>
                <w:tab w:val="left" w:pos="9540"/>
              </w:tabs>
              <w:spacing w:before="60" w:after="60"/>
            </w:pPr>
            <w:r>
              <w:t>Factors of 32 = {1, 2, 4, 8, 16, 32}</w:t>
            </w:r>
          </w:p>
        </w:tc>
        <w:tc>
          <w:tcPr>
            <w:tcW w:w="2083" w:type="dxa"/>
          </w:tcPr>
          <w:p w14:paraId="21E490F5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312CA664" w14:textId="77777777" w:rsidTr="006B315D">
        <w:trPr>
          <w:trHeight w:val="1129"/>
        </w:trPr>
        <w:tc>
          <w:tcPr>
            <w:tcW w:w="736" w:type="dxa"/>
          </w:tcPr>
          <w:p w14:paraId="21E934EE" w14:textId="7456E0B3" w:rsidR="00C4704B" w:rsidRDefault="00F93CC0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e)</w:t>
            </w:r>
          </w:p>
        </w:tc>
        <w:tc>
          <w:tcPr>
            <w:tcW w:w="6181" w:type="dxa"/>
            <w:vAlign w:val="center"/>
          </w:tcPr>
          <w:p w14:paraId="0AA04084" w14:textId="511A2BE8" w:rsidR="00C4704B" w:rsidRDefault="00F93CC0" w:rsidP="006B315D">
            <w:pPr>
              <w:tabs>
                <w:tab w:val="left" w:pos="9540"/>
              </w:tabs>
              <w:spacing w:before="60" w:after="60"/>
            </w:pPr>
            <w:r>
              <w:t>6 071 853 = 6 072 000</w:t>
            </w:r>
          </w:p>
        </w:tc>
        <w:tc>
          <w:tcPr>
            <w:tcW w:w="2083" w:type="dxa"/>
          </w:tcPr>
          <w:p w14:paraId="40D7C851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2B46799B" w14:textId="77777777" w:rsidTr="006B315D">
        <w:tc>
          <w:tcPr>
            <w:tcW w:w="736" w:type="dxa"/>
          </w:tcPr>
          <w:p w14:paraId="0347B06E" w14:textId="320A9289" w:rsidR="00C4704B" w:rsidRDefault="008B5A82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a)</w:t>
            </w:r>
          </w:p>
        </w:tc>
        <w:tc>
          <w:tcPr>
            <w:tcW w:w="6181" w:type="dxa"/>
            <w:vAlign w:val="center"/>
          </w:tcPr>
          <w:p w14:paraId="104E9CE5" w14:textId="77777777" w:rsidR="008B5A82" w:rsidRDefault="008B5A82" w:rsidP="006B315D">
            <w:pPr>
              <w:pStyle w:val="Criteriapoint"/>
              <w:numPr>
                <w:ilvl w:val="0"/>
                <w:numId w:val="0"/>
              </w:numPr>
              <w:tabs>
                <w:tab w:val="left" w:pos="3045"/>
              </w:tabs>
            </w:pPr>
            <w:r>
              <w:t>Multiple solutions are possible.</w:t>
            </w:r>
          </w:p>
          <w:p w14:paraId="70481817" w14:textId="32E5B983" w:rsidR="00C4704B" w:rsidRDefault="008B5A82" w:rsidP="006B315D">
            <w:pPr>
              <w:tabs>
                <w:tab w:val="left" w:pos="9540"/>
              </w:tabs>
              <w:spacing w:before="60" w:after="60"/>
            </w:pPr>
            <w:r>
              <w:object w:dxaOrig="3709" w:dyaOrig="2586" w14:anchorId="50EF8859">
                <v:shape id="_x0000_i1050" type="#_x0000_t75" style="width:108.75pt;height:75.75pt" o:ole="">
                  <v:imagedata r:id="rId58" o:title=""/>
                </v:shape>
                <o:OLEObject Type="Embed" ProgID="FXDraw3.Document" ShapeID="_x0000_i1050" DrawAspect="Content" ObjectID="_1515066609" r:id="rId59"/>
              </w:object>
            </w:r>
          </w:p>
        </w:tc>
        <w:tc>
          <w:tcPr>
            <w:tcW w:w="2083" w:type="dxa"/>
          </w:tcPr>
          <w:p w14:paraId="18D12A0A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2D2AA8B3" w14:textId="77777777" w:rsidTr="006B315D">
        <w:trPr>
          <w:trHeight w:val="1224"/>
        </w:trPr>
        <w:tc>
          <w:tcPr>
            <w:tcW w:w="736" w:type="dxa"/>
          </w:tcPr>
          <w:p w14:paraId="49B3FD15" w14:textId="3FA52691" w:rsidR="00C4704B" w:rsidRDefault="00776404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b)</w:t>
            </w:r>
          </w:p>
        </w:tc>
        <w:tc>
          <w:tcPr>
            <w:tcW w:w="6181" w:type="dxa"/>
            <w:vAlign w:val="center"/>
          </w:tcPr>
          <w:p w14:paraId="1900FD4D" w14:textId="1CA4469B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6"/>
              </w:rPr>
              <w:object w:dxaOrig="1380" w:dyaOrig="279" w14:anchorId="749629C3">
                <v:shape id="_x0000_i1235" type="#_x0000_t75" style="width:69pt;height:14.25pt" o:ole="">
                  <v:imagedata r:id="rId60" o:title=""/>
                </v:shape>
                <o:OLEObject Type="Embed" ProgID="Equation.DSMT4" ShapeID="_x0000_i1235" DrawAspect="Content" ObjectID="_1515066610" r:id="rId61"/>
              </w:object>
            </w:r>
          </w:p>
        </w:tc>
        <w:tc>
          <w:tcPr>
            <w:tcW w:w="2083" w:type="dxa"/>
          </w:tcPr>
          <w:p w14:paraId="56023150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68ABE6E7" w14:textId="77777777" w:rsidTr="006B315D">
        <w:trPr>
          <w:trHeight w:val="1224"/>
        </w:trPr>
        <w:tc>
          <w:tcPr>
            <w:tcW w:w="736" w:type="dxa"/>
          </w:tcPr>
          <w:p w14:paraId="58969E50" w14:textId="628CC032" w:rsidR="00C4704B" w:rsidRDefault="0083179D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c)</w:t>
            </w:r>
          </w:p>
        </w:tc>
        <w:tc>
          <w:tcPr>
            <w:tcW w:w="6181" w:type="dxa"/>
            <w:vAlign w:val="center"/>
          </w:tcPr>
          <w:p w14:paraId="25444140" w14:textId="4831E24E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6"/>
              </w:rPr>
              <w:object w:dxaOrig="2320" w:dyaOrig="639" w14:anchorId="74955008">
                <v:shape id="_x0000_i1242" type="#_x0000_t75" style="width:116.25pt;height:32.25pt" o:ole="">
                  <v:imagedata r:id="rId62" o:title=""/>
                </v:shape>
                <o:OLEObject Type="Embed" ProgID="Equation.DSMT4" ShapeID="_x0000_i1242" DrawAspect="Content" ObjectID="_1515066611" r:id="rId63"/>
              </w:object>
            </w:r>
          </w:p>
        </w:tc>
        <w:tc>
          <w:tcPr>
            <w:tcW w:w="2083" w:type="dxa"/>
          </w:tcPr>
          <w:p w14:paraId="4687F417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5BAF33C3" w14:textId="77777777" w:rsidTr="006B315D">
        <w:trPr>
          <w:trHeight w:val="1224"/>
        </w:trPr>
        <w:tc>
          <w:tcPr>
            <w:tcW w:w="736" w:type="dxa"/>
          </w:tcPr>
          <w:p w14:paraId="25C60FE0" w14:textId="1BF9E544" w:rsidR="00C4704B" w:rsidRDefault="0000176F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d)</w:t>
            </w:r>
          </w:p>
        </w:tc>
        <w:tc>
          <w:tcPr>
            <w:tcW w:w="6181" w:type="dxa"/>
            <w:vAlign w:val="center"/>
          </w:tcPr>
          <w:p w14:paraId="3A5BC3B1" w14:textId="325560B6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4"/>
              </w:rPr>
              <w:object w:dxaOrig="1660" w:dyaOrig="620" w14:anchorId="1711AB8E">
                <v:shape id="_x0000_i1247" type="#_x0000_t75" style="width:83.25pt;height:30.75pt" o:ole="">
                  <v:imagedata r:id="rId64" o:title=""/>
                </v:shape>
                <o:OLEObject Type="Embed" ProgID="Equation.DSMT4" ShapeID="_x0000_i1247" DrawAspect="Content" ObjectID="_1515066612" r:id="rId65"/>
              </w:object>
            </w:r>
          </w:p>
        </w:tc>
        <w:tc>
          <w:tcPr>
            <w:tcW w:w="2083" w:type="dxa"/>
          </w:tcPr>
          <w:p w14:paraId="6D6F236E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1A8BC4E3" w14:textId="77777777" w:rsidTr="006B315D">
        <w:trPr>
          <w:trHeight w:val="1423"/>
        </w:trPr>
        <w:tc>
          <w:tcPr>
            <w:tcW w:w="736" w:type="dxa"/>
          </w:tcPr>
          <w:p w14:paraId="6B61A2F8" w14:textId="240AA418" w:rsidR="00C4704B" w:rsidRDefault="00F93CC0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e)</w:t>
            </w:r>
          </w:p>
        </w:tc>
        <w:tc>
          <w:tcPr>
            <w:tcW w:w="6181" w:type="dxa"/>
            <w:vAlign w:val="center"/>
          </w:tcPr>
          <w:p w14:paraId="1BB5E9D9" w14:textId="610815A0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8"/>
              </w:rPr>
              <w:object w:dxaOrig="2439" w:dyaOrig="680" w14:anchorId="0C4AED1E">
                <v:shape id="_x0000_i1252" type="#_x0000_t75" style="width:122.25pt;height:33.75pt" o:ole="">
                  <v:imagedata r:id="rId66" o:title=""/>
                </v:shape>
                <o:OLEObject Type="Embed" ProgID="Equation.DSMT4" ShapeID="_x0000_i1252" DrawAspect="Content" ObjectID="_1515066613" r:id="rId67"/>
              </w:object>
            </w:r>
          </w:p>
        </w:tc>
        <w:tc>
          <w:tcPr>
            <w:tcW w:w="2083" w:type="dxa"/>
          </w:tcPr>
          <w:p w14:paraId="2CD8F716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</w:tbl>
    <w:p w14:paraId="4631782A" w14:textId="77777777" w:rsidR="006045B8" w:rsidRDefault="006045B8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6181"/>
        <w:gridCol w:w="2083"/>
      </w:tblGrid>
      <w:tr w:rsidR="00C4704B" w14:paraId="1E42F7E5" w14:textId="77777777" w:rsidTr="007336EF">
        <w:tc>
          <w:tcPr>
            <w:tcW w:w="736" w:type="dxa"/>
          </w:tcPr>
          <w:p w14:paraId="288FA75A" w14:textId="54C5E00F" w:rsidR="00C4704B" w:rsidRDefault="00C4704B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3(a)</w:t>
            </w:r>
          </w:p>
        </w:tc>
        <w:tc>
          <w:tcPr>
            <w:tcW w:w="6181" w:type="dxa"/>
            <w:vAlign w:val="center"/>
          </w:tcPr>
          <w:p w14:paraId="6555E62D" w14:textId="3114A976" w:rsidR="00C4704B" w:rsidRDefault="00C4704B" w:rsidP="00F93CC0">
            <w:pPr>
              <w:tabs>
                <w:tab w:val="left" w:pos="9540"/>
              </w:tabs>
              <w:spacing w:before="60" w:after="60"/>
            </w:pPr>
            <w:r>
              <w:t>Number of students present is 28 (</w:t>
            </w:r>
            <w:r w:rsidR="005E1795" w:rsidRPr="005E1795">
              <w:rPr>
                <w:position w:val="-6"/>
              </w:rPr>
              <w:object w:dxaOrig="639" w:dyaOrig="279" w14:anchorId="356A3977">
                <v:shape id="_x0000_i1257" type="#_x0000_t75" style="width:32.25pt;height:14.25pt" o:ole="">
                  <v:imagedata r:id="rId68" o:title=""/>
                </v:shape>
                <o:OLEObject Type="Embed" ProgID="Equation.DSMT4" ShapeID="_x0000_i1257" DrawAspect="Content" ObjectID="_1515066614" r:id="rId69"/>
              </w:object>
            </w:r>
            <w:r>
              <w:t>).</w:t>
            </w:r>
          </w:p>
          <w:p w14:paraId="2B6C28A9" w14:textId="02E73906" w:rsidR="00C4704B" w:rsidRDefault="005E1795" w:rsidP="00F93CC0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24"/>
              </w:rPr>
              <w:object w:dxaOrig="740" w:dyaOrig="620" w14:anchorId="14A01460">
                <v:shape id="_x0000_i1262" type="#_x0000_t75" style="width:36.75pt;height:30.75pt" o:ole="">
                  <v:imagedata r:id="rId70" o:title=""/>
                </v:shape>
                <o:OLEObject Type="Embed" ProgID="Equation.DSMT4" ShapeID="_x0000_i1262" DrawAspect="Content" ObjectID="_1515066615" r:id="rId71"/>
              </w:object>
            </w:r>
          </w:p>
          <w:p w14:paraId="2A1401E9" w14:textId="349AB741" w:rsidR="00C4704B" w:rsidRDefault="00C4704B" w:rsidP="005E1795">
            <w:pPr>
              <w:tabs>
                <w:tab w:val="left" w:pos="9540"/>
              </w:tabs>
              <w:spacing w:before="60" w:after="60"/>
            </w:pPr>
            <w:r>
              <w:t xml:space="preserve">The fraction present is </w:t>
            </w:r>
            <w:r w:rsidR="005E1795" w:rsidRPr="005E1795">
              <w:rPr>
                <w:position w:val="-24"/>
              </w:rPr>
              <w:object w:dxaOrig="240" w:dyaOrig="620" w14:anchorId="1AFCD4AF">
                <v:shape id="_x0000_i1267" type="#_x0000_t75" style="width:12pt;height:30.75pt" o:ole="">
                  <v:imagedata r:id="rId72" o:title=""/>
                </v:shape>
                <o:OLEObject Type="Embed" ProgID="Equation.DSMT4" ShapeID="_x0000_i1267" DrawAspect="Content" ObjectID="_1515066616" r:id="rId73"/>
              </w:object>
            </w:r>
            <w:r>
              <w:t>.</w:t>
            </w:r>
          </w:p>
        </w:tc>
        <w:tc>
          <w:tcPr>
            <w:tcW w:w="2083" w:type="dxa"/>
          </w:tcPr>
          <w:p w14:paraId="5C9A15CB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689B3F78" w14:textId="77777777" w:rsidTr="006B315D">
        <w:trPr>
          <w:trHeight w:val="1164"/>
        </w:trPr>
        <w:tc>
          <w:tcPr>
            <w:tcW w:w="736" w:type="dxa"/>
          </w:tcPr>
          <w:p w14:paraId="0A2CDC4B" w14:textId="1F2B8EDC" w:rsidR="00C4704B" w:rsidRDefault="00157007" w:rsidP="00F93CC0">
            <w:pPr>
              <w:jc w:val="center"/>
              <w:rPr>
                <w:color w:val="000000"/>
              </w:rPr>
            </w:pPr>
            <w:bookmarkStart w:id="2" w:name="OLE_LINK2432"/>
            <w:bookmarkStart w:id="3" w:name="OLE_LINK2433"/>
            <w:r>
              <w:rPr>
                <w:color w:val="000000"/>
              </w:rPr>
              <w:t>23(b) (i)</w:t>
            </w:r>
          </w:p>
        </w:tc>
        <w:tc>
          <w:tcPr>
            <w:tcW w:w="6181" w:type="dxa"/>
            <w:vAlign w:val="center"/>
          </w:tcPr>
          <w:p w14:paraId="760BE363" w14:textId="51EB015F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4"/>
              </w:rPr>
              <w:object w:dxaOrig="1880" w:dyaOrig="700" w14:anchorId="54D050B8">
                <v:shape id="_x0000_i1273" type="#_x0000_t75" style="width:93.75pt;height:35.25pt" o:ole="">
                  <v:imagedata r:id="rId74" o:title=""/>
                </v:shape>
                <o:OLEObject Type="Embed" ProgID="Equation.DSMT4" ShapeID="_x0000_i1273" DrawAspect="Content" ObjectID="_1515066617" r:id="rId75"/>
              </w:object>
            </w:r>
            <w:r w:rsidR="00157007">
              <w:t xml:space="preserve"> (angle sum of a triangle is 180˚)</w:t>
            </w:r>
          </w:p>
        </w:tc>
        <w:tc>
          <w:tcPr>
            <w:tcW w:w="2083" w:type="dxa"/>
          </w:tcPr>
          <w:p w14:paraId="411F4B5E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157007" w14:paraId="065C54BD" w14:textId="77777777" w:rsidTr="006B315D">
        <w:trPr>
          <w:trHeight w:val="1164"/>
        </w:trPr>
        <w:tc>
          <w:tcPr>
            <w:tcW w:w="736" w:type="dxa"/>
          </w:tcPr>
          <w:p w14:paraId="37116635" w14:textId="38B47C54" w:rsidR="00157007" w:rsidRDefault="00157007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b) (ii)</w:t>
            </w:r>
          </w:p>
        </w:tc>
        <w:tc>
          <w:tcPr>
            <w:tcW w:w="6181" w:type="dxa"/>
            <w:vAlign w:val="center"/>
          </w:tcPr>
          <w:p w14:paraId="318ABDAC" w14:textId="6489A67D" w:rsidR="00157007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760" w:dyaOrig="360" w14:anchorId="26B3F7C4">
                <v:shape id="_x0000_i1278" type="#_x0000_t75" style="width:38.25pt;height:18pt" o:ole="">
                  <v:imagedata r:id="rId76" o:title=""/>
                </v:shape>
                <o:OLEObject Type="Embed" ProgID="Equation.DSMT4" ShapeID="_x0000_i1278" DrawAspect="Content" ObjectID="_1515066618" r:id="rId77"/>
              </w:object>
            </w:r>
            <w:r w:rsidR="0083179D">
              <w:t xml:space="preserve"> (alternate angles are equal)</w:t>
            </w:r>
          </w:p>
        </w:tc>
        <w:tc>
          <w:tcPr>
            <w:tcW w:w="2083" w:type="dxa"/>
          </w:tcPr>
          <w:p w14:paraId="329B2EBA" w14:textId="4C312B19" w:rsidR="00157007" w:rsidRPr="00C4704B" w:rsidRDefault="006B315D" w:rsidP="00F93CC0">
            <w:pPr>
              <w:tabs>
                <w:tab w:val="left" w:pos="9540"/>
              </w:tabs>
              <w:spacing w:before="60" w:after="60"/>
            </w:pPr>
            <w:r w:rsidRPr="006B315D">
              <w:t>1 Mark: Correct answer.</w:t>
            </w:r>
          </w:p>
        </w:tc>
      </w:tr>
      <w:bookmarkEnd w:id="2"/>
      <w:bookmarkEnd w:id="3"/>
      <w:tr w:rsidR="00C4704B" w14:paraId="3F468B6E" w14:textId="77777777" w:rsidTr="006B315D">
        <w:trPr>
          <w:trHeight w:val="1164"/>
        </w:trPr>
        <w:tc>
          <w:tcPr>
            <w:tcW w:w="736" w:type="dxa"/>
          </w:tcPr>
          <w:p w14:paraId="26DED522" w14:textId="145F52E2" w:rsidR="00C4704B" w:rsidRDefault="001609C1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c)</w:t>
            </w:r>
          </w:p>
        </w:tc>
        <w:tc>
          <w:tcPr>
            <w:tcW w:w="6181" w:type="dxa"/>
            <w:vAlign w:val="center"/>
          </w:tcPr>
          <w:p w14:paraId="6CAC352E" w14:textId="3033A801" w:rsidR="001609C1" w:rsidRDefault="005E1795" w:rsidP="006B315D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10"/>
              </w:rPr>
              <w:object w:dxaOrig="3960" w:dyaOrig="420" w14:anchorId="39198365">
                <v:shape id="_x0000_i1283" type="#_x0000_t75" style="width:198pt;height:21pt" o:ole="">
                  <v:imagedata r:id="rId78" o:title=""/>
                </v:shape>
                <o:OLEObject Type="Embed" ProgID="Equation.DSMT4" ShapeID="_x0000_i1283" DrawAspect="Content" ObjectID="_1515066619" r:id="rId79"/>
              </w:object>
            </w:r>
          </w:p>
          <w:p w14:paraId="4DA33A77" w14:textId="1D9D273F" w:rsidR="00C4704B" w:rsidRDefault="001609C1" w:rsidP="005E1795">
            <w:pPr>
              <w:tabs>
                <w:tab w:val="left" w:pos="9540"/>
              </w:tabs>
              <w:spacing w:before="60" w:after="60"/>
            </w:pPr>
            <w:r>
              <w:t xml:space="preserve">Ascending order: </w:t>
            </w:r>
            <w:r w:rsidR="005E1795" w:rsidRPr="005E1795">
              <w:rPr>
                <w:position w:val="-10"/>
              </w:rPr>
              <w:object w:dxaOrig="2420" w:dyaOrig="420" w14:anchorId="04A81117">
                <v:shape id="_x0000_i1288" type="#_x0000_t75" style="width:120.75pt;height:21pt" o:ole="">
                  <v:imagedata r:id="rId80" o:title=""/>
                </v:shape>
                <o:OLEObject Type="Embed" ProgID="Equation.DSMT4" ShapeID="_x0000_i1288" DrawAspect="Content" ObjectID="_1515066620" r:id="rId81"/>
              </w:object>
            </w:r>
          </w:p>
        </w:tc>
        <w:tc>
          <w:tcPr>
            <w:tcW w:w="2083" w:type="dxa"/>
          </w:tcPr>
          <w:p w14:paraId="0A06BB27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83179D" w14:paraId="1AD459CF" w14:textId="77777777" w:rsidTr="006B315D">
        <w:trPr>
          <w:trHeight w:val="1164"/>
        </w:trPr>
        <w:tc>
          <w:tcPr>
            <w:tcW w:w="736" w:type="dxa"/>
          </w:tcPr>
          <w:p w14:paraId="43C8E058" w14:textId="5449ACD3" w:rsidR="0083179D" w:rsidRDefault="0083179D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d)</w:t>
            </w:r>
          </w:p>
        </w:tc>
        <w:tc>
          <w:tcPr>
            <w:tcW w:w="6181" w:type="dxa"/>
            <w:vAlign w:val="center"/>
          </w:tcPr>
          <w:p w14:paraId="0C53682A" w14:textId="47D12F5D" w:rsidR="0083179D" w:rsidRPr="004B4748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6"/>
              </w:rPr>
              <w:object w:dxaOrig="2460" w:dyaOrig="940" w14:anchorId="7306FA47">
                <v:shape id="_x0000_i1294" type="#_x0000_t75" style="width:123pt;height:47.25pt" o:ole="">
                  <v:imagedata r:id="rId82" o:title=""/>
                </v:shape>
                <o:OLEObject Type="Embed" ProgID="Equation.DSMT4" ShapeID="_x0000_i1294" DrawAspect="Content" ObjectID="_1515066621" r:id="rId83"/>
              </w:object>
            </w:r>
          </w:p>
        </w:tc>
        <w:tc>
          <w:tcPr>
            <w:tcW w:w="2083" w:type="dxa"/>
          </w:tcPr>
          <w:p w14:paraId="76CFBEB7" w14:textId="1E022B73" w:rsidR="0083179D" w:rsidRPr="00C4704B" w:rsidRDefault="0083179D" w:rsidP="00F93CC0">
            <w:pPr>
              <w:tabs>
                <w:tab w:val="left" w:pos="9540"/>
              </w:tabs>
              <w:spacing w:before="60" w:after="60"/>
            </w:pPr>
            <w:r w:rsidRPr="0083179D">
              <w:t>1 Mark: Correct answer.</w:t>
            </w:r>
          </w:p>
        </w:tc>
      </w:tr>
      <w:tr w:rsidR="00C4704B" w14:paraId="10134510" w14:textId="77777777" w:rsidTr="006B315D">
        <w:trPr>
          <w:trHeight w:val="1164"/>
        </w:trPr>
        <w:tc>
          <w:tcPr>
            <w:tcW w:w="736" w:type="dxa"/>
          </w:tcPr>
          <w:p w14:paraId="105FC0A6" w14:textId="540C5F3A" w:rsidR="00C4704B" w:rsidRDefault="0000176F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a)</w:t>
            </w:r>
          </w:p>
        </w:tc>
        <w:tc>
          <w:tcPr>
            <w:tcW w:w="6181" w:type="dxa"/>
            <w:vAlign w:val="center"/>
          </w:tcPr>
          <w:p w14:paraId="490CFC18" w14:textId="4E179072" w:rsidR="0000176F" w:rsidRDefault="005E1795" w:rsidP="006B315D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6"/>
              </w:rPr>
              <w:object w:dxaOrig="1180" w:dyaOrig="279" w14:anchorId="4850D90D">
                <v:shape id="_x0000_i1299" type="#_x0000_t75" style="width:59.25pt;height:14.25pt" o:ole="">
                  <v:imagedata r:id="rId84" o:title=""/>
                </v:shape>
                <o:OLEObject Type="Embed" ProgID="Equation.DSMT4" ShapeID="_x0000_i1299" DrawAspect="Content" ObjectID="_1515066622" r:id="rId85"/>
              </w:object>
            </w:r>
          </w:p>
          <w:p w14:paraId="28F15DB3" w14:textId="3D1E34BD" w:rsidR="00C4704B" w:rsidRDefault="005E1795" w:rsidP="006B315D">
            <w:pPr>
              <w:tabs>
                <w:tab w:val="left" w:pos="9540"/>
              </w:tabs>
              <w:spacing w:before="60" w:after="60"/>
              <w:rPr>
                <w:position w:val="-4"/>
              </w:rPr>
            </w:pPr>
            <w:r w:rsidRPr="005E1795">
              <w:rPr>
                <w:position w:val="-6"/>
              </w:rPr>
              <w:object w:dxaOrig="1080" w:dyaOrig="279" w14:anchorId="0FC8266F">
                <v:shape id="_x0000_i1304" type="#_x0000_t75" style="width:54pt;height:14.25pt" o:ole="">
                  <v:imagedata r:id="rId86" o:title=""/>
                </v:shape>
                <o:OLEObject Type="Embed" ProgID="Equation.DSMT4" ShapeID="_x0000_i1304" DrawAspect="Content" ObjectID="_1515066623" r:id="rId87"/>
              </w:object>
            </w:r>
          </w:p>
          <w:p w14:paraId="446E50EF" w14:textId="3CBC328A" w:rsidR="00575C1B" w:rsidRDefault="00575C1B" w:rsidP="006B315D">
            <w:pPr>
              <w:tabs>
                <w:tab w:val="left" w:pos="9540"/>
              </w:tabs>
              <w:spacing w:before="60" w:after="60"/>
            </w:pPr>
            <w:r>
              <w:rPr>
                <w:position w:val="-4"/>
              </w:rPr>
              <w:t>The numbers are 7 and 17.</w:t>
            </w:r>
          </w:p>
        </w:tc>
        <w:tc>
          <w:tcPr>
            <w:tcW w:w="2083" w:type="dxa"/>
          </w:tcPr>
          <w:p w14:paraId="5723B63E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207F30E9" w14:textId="77777777" w:rsidTr="007336EF">
        <w:tc>
          <w:tcPr>
            <w:tcW w:w="736" w:type="dxa"/>
          </w:tcPr>
          <w:p w14:paraId="4E4D36CD" w14:textId="6AAF6894" w:rsidR="00C4704B" w:rsidRDefault="00F1081A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b)</w:t>
            </w:r>
          </w:p>
        </w:tc>
        <w:tc>
          <w:tcPr>
            <w:tcW w:w="6181" w:type="dxa"/>
          </w:tcPr>
          <w:p w14:paraId="2BD122F1" w14:textId="45876DC0" w:rsidR="00F1081A" w:rsidRDefault="005E1795" w:rsidP="00F1081A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0"/>
              </w:rPr>
              <w:object w:dxaOrig="1440" w:dyaOrig="920" w14:anchorId="40082EAD">
                <v:shape id="_x0000_i1309" type="#_x0000_t75" style="width:1in;height:45.75pt" o:ole="">
                  <v:imagedata r:id="rId88" o:title=""/>
                </v:shape>
                <o:OLEObject Type="Embed" ProgID="Equation.DSMT4" ShapeID="_x0000_i1309" DrawAspect="Content" ObjectID="_1515066624" r:id="rId89"/>
              </w:object>
            </w:r>
          </w:p>
          <w:p w14:paraId="033C34F6" w14:textId="34EB7DBC" w:rsidR="00C4704B" w:rsidRDefault="00F1081A" w:rsidP="005E1795">
            <w:pPr>
              <w:tabs>
                <w:tab w:val="left" w:pos="9540"/>
              </w:tabs>
              <w:spacing w:before="60" w:after="60"/>
            </w:pPr>
            <w:r>
              <w:t xml:space="preserve">There are </w:t>
            </w:r>
            <w:r w:rsidR="00575C1B">
              <w:t>20</w:t>
            </w:r>
            <w:r w:rsidR="00CC1F9C">
              <w:t xml:space="preserve"> </w:t>
            </w:r>
            <w:r>
              <w:t xml:space="preserve"> </w:t>
            </w:r>
            <w:r w:rsidR="005E1795" w:rsidRPr="005E1795">
              <w:rPr>
                <w:position w:val="-24"/>
              </w:rPr>
              <w:object w:dxaOrig="240" w:dyaOrig="620" w14:anchorId="702D9AAE">
                <v:shape id="_x0000_i1314" type="#_x0000_t75" style="width:12pt;height:30.75pt" o:ole="">
                  <v:imagedata r:id="rId90" o:title=""/>
                </v:shape>
                <o:OLEObject Type="Embed" ProgID="Equation.DSMT4" ShapeID="_x0000_i1314" DrawAspect="Content" ObjectID="_1515066625" r:id="rId91"/>
              </w:object>
            </w:r>
            <w:r>
              <w:t>-hour periods in 9 hours.</w:t>
            </w:r>
          </w:p>
        </w:tc>
        <w:tc>
          <w:tcPr>
            <w:tcW w:w="2083" w:type="dxa"/>
          </w:tcPr>
          <w:p w14:paraId="37C876B8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010F77E3" w14:textId="77777777" w:rsidTr="006B315D">
        <w:trPr>
          <w:trHeight w:val="1058"/>
        </w:trPr>
        <w:tc>
          <w:tcPr>
            <w:tcW w:w="736" w:type="dxa"/>
          </w:tcPr>
          <w:p w14:paraId="4A8430BD" w14:textId="57AD0CAE" w:rsidR="00C4704B" w:rsidRDefault="00363DDD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c)</w:t>
            </w:r>
          </w:p>
        </w:tc>
        <w:tc>
          <w:tcPr>
            <w:tcW w:w="6181" w:type="dxa"/>
            <w:vAlign w:val="center"/>
          </w:tcPr>
          <w:p w14:paraId="4C4E912F" w14:textId="4EB0ED80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0"/>
              </w:rPr>
              <w:object w:dxaOrig="1719" w:dyaOrig="680" w14:anchorId="6FD01DF7">
                <v:shape id="_x0000_i1322" type="#_x0000_t75" style="width:86.25pt;height:33.75pt" o:ole="">
                  <v:imagedata r:id="rId92" o:title=""/>
                </v:shape>
                <o:OLEObject Type="Embed" ProgID="Equation.DSMT4" ShapeID="_x0000_i1322" DrawAspect="Content" ObjectID="_1515066626" r:id="rId93"/>
              </w:object>
            </w:r>
          </w:p>
        </w:tc>
        <w:tc>
          <w:tcPr>
            <w:tcW w:w="2083" w:type="dxa"/>
          </w:tcPr>
          <w:p w14:paraId="7D249FB2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3C3B6631" w14:textId="77777777" w:rsidTr="006B315D">
        <w:trPr>
          <w:trHeight w:val="1413"/>
        </w:trPr>
        <w:tc>
          <w:tcPr>
            <w:tcW w:w="736" w:type="dxa"/>
          </w:tcPr>
          <w:p w14:paraId="4976FBA2" w14:textId="7E8A02CF" w:rsidR="00C4704B" w:rsidRDefault="009E0896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d)</w:t>
            </w:r>
          </w:p>
        </w:tc>
        <w:tc>
          <w:tcPr>
            <w:tcW w:w="6181" w:type="dxa"/>
            <w:vAlign w:val="center"/>
          </w:tcPr>
          <w:p w14:paraId="74A04A38" w14:textId="0AFEBB49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84"/>
              </w:rPr>
              <w:object w:dxaOrig="2020" w:dyaOrig="1100" w14:anchorId="03B9CC3C">
                <v:shape id="_x0000_i1327" type="#_x0000_t75" style="width:101.25pt;height:54.75pt" o:ole="">
                  <v:imagedata r:id="rId94" o:title=""/>
                </v:shape>
                <o:OLEObject Type="Embed" ProgID="Equation.DSMT4" ShapeID="_x0000_i1327" DrawAspect="Content" ObjectID="_1515066627" r:id="rId95"/>
              </w:object>
            </w:r>
            <w:r w:rsidR="009E0896">
              <w:t>(revolution is 360º)</w:t>
            </w:r>
          </w:p>
        </w:tc>
        <w:tc>
          <w:tcPr>
            <w:tcW w:w="2083" w:type="dxa"/>
          </w:tcPr>
          <w:p w14:paraId="444C3FE1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532ABD" w14:paraId="5DA5B244" w14:textId="77777777" w:rsidTr="006B315D">
        <w:tc>
          <w:tcPr>
            <w:tcW w:w="736" w:type="dxa"/>
          </w:tcPr>
          <w:p w14:paraId="529AA29E" w14:textId="0BE5697A" w:rsidR="00532ABD" w:rsidRDefault="00532ABD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e)</w:t>
            </w:r>
          </w:p>
        </w:tc>
        <w:tc>
          <w:tcPr>
            <w:tcW w:w="6181" w:type="dxa"/>
            <w:vAlign w:val="center"/>
          </w:tcPr>
          <w:p w14:paraId="7B0C1242" w14:textId="77777777" w:rsidR="00532ABD" w:rsidRDefault="00532ABD" w:rsidP="006B315D">
            <w:pPr>
              <w:tabs>
                <w:tab w:val="left" w:pos="9540"/>
              </w:tabs>
              <w:spacing w:before="60" w:after="60"/>
            </w:pPr>
            <w:r>
              <w:t>Supplementary angles add to 180˚.</w:t>
            </w:r>
          </w:p>
          <w:p w14:paraId="3D1EBCAE" w14:textId="051E2629" w:rsidR="00532ABD" w:rsidRDefault="005E1795" w:rsidP="006B315D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4"/>
              </w:rPr>
              <w:object w:dxaOrig="1359" w:dyaOrig="700" w14:anchorId="1724DD19">
                <v:shape id="_x0000_i1332" type="#_x0000_t75" style="width:68.25pt;height:35.25pt" o:ole="">
                  <v:imagedata r:id="rId96" o:title=""/>
                </v:shape>
                <o:OLEObject Type="Embed" ProgID="Equation.DSMT4" ShapeID="_x0000_i1332" DrawAspect="Content" ObjectID="_1515066628" r:id="rId97"/>
              </w:object>
            </w:r>
          </w:p>
          <w:p w14:paraId="115D5ED8" w14:textId="299B686D" w:rsidR="00D45EE9" w:rsidRDefault="00D45EE9" w:rsidP="006B315D">
            <w:pPr>
              <w:tabs>
                <w:tab w:val="left" w:pos="9540"/>
              </w:tabs>
              <w:spacing w:before="60" w:after="60"/>
            </w:pPr>
            <w:r>
              <w:t xml:space="preserve">Supplement </w:t>
            </w:r>
            <w:r w:rsidR="00CC1F9C">
              <w:t>i</w:t>
            </w:r>
            <w:r>
              <w:t>s 1</w:t>
            </w:r>
            <w:r w:rsidR="004A77D3">
              <w:t>1</w:t>
            </w:r>
            <w:r>
              <w:t>0˚</w:t>
            </w:r>
          </w:p>
        </w:tc>
        <w:tc>
          <w:tcPr>
            <w:tcW w:w="2083" w:type="dxa"/>
          </w:tcPr>
          <w:p w14:paraId="460C36F8" w14:textId="09B550B2" w:rsidR="00532ABD" w:rsidRPr="00C4704B" w:rsidRDefault="00532ABD" w:rsidP="00F93CC0">
            <w:pPr>
              <w:tabs>
                <w:tab w:val="left" w:pos="9540"/>
              </w:tabs>
              <w:spacing w:before="60" w:after="60"/>
            </w:pPr>
            <w:r w:rsidRPr="00532ABD">
              <w:t>1 Mark: Correct answer.</w:t>
            </w:r>
          </w:p>
        </w:tc>
      </w:tr>
    </w:tbl>
    <w:p w14:paraId="0DABEE06" w14:textId="77777777" w:rsidR="006045B8" w:rsidRDefault="006045B8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3800"/>
        <w:gridCol w:w="426"/>
        <w:gridCol w:w="1955"/>
        <w:gridCol w:w="2083"/>
      </w:tblGrid>
      <w:tr w:rsidR="00C4704B" w14:paraId="67F7B4BD" w14:textId="77777777" w:rsidTr="007336EF">
        <w:tc>
          <w:tcPr>
            <w:tcW w:w="9000" w:type="dxa"/>
            <w:gridSpan w:val="5"/>
          </w:tcPr>
          <w:p w14:paraId="557E43B1" w14:textId="501340DB" w:rsidR="00C4704B" w:rsidRDefault="00C4704B" w:rsidP="00F93CC0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A: Advanced</w:t>
            </w:r>
          </w:p>
        </w:tc>
      </w:tr>
      <w:tr w:rsidR="00C4704B" w14:paraId="2EA56348" w14:textId="77777777" w:rsidTr="007336EF">
        <w:tc>
          <w:tcPr>
            <w:tcW w:w="736" w:type="dxa"/>
          </w:tcPr>
          <w:p w14:paraId="24DDB5E4" w14:textId="77777777" w:rsidR="00C4704B" w:rsidRDefault="00C4704B" w:rsidP="00F93CC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81" w:type="dxa"/>
            <w:gridSpan w:val="3"/>
          </w:tcPr>
          <w:p w14:paraId="6897AFA3" w14:textId="77777777" w:rsidR="00C4704B" w:rsidRDefault="00C4704B" w:rsidP="00F93CC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3" w:type="dxa"/>
          </w:tcPr>
          <w:p w14:paraId="1E39E8D1" w14:textId="77777777" w:rsidR="00C4704B" w:rsidRDefault="00C4704B" w:rsidP="00F93CC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C4704B" w14:paraId="7CA480AD" w14:textId="77777777" w:rsidTr="007336EF">
        <w:tc>
          <w:tcPr>
            <w:tcW w:w="736" w:type="dxa"/>
          </w:tcPr>
          <w:p w14:paraId="4DCC3C44" w14:textId="5A48B01F" w:rsidR="00C4704B" w:rsidRDefault="00776404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a)</w:t>
            </w:r>
          </w:p>
        </w:tc>
        <w:tc>
          <w:tcPr>
            <w:tcW w:w="6181" w:type="dxa"/>
            <w:gridSpan w:val="3"/>
          </w:tcPr>
          <w:p w14:paraId="06ECDECB" w14:textId="77777777" w:rsidR="00776404" w:rsidRDefault="00776404" w:rsidP="00776404">
            <w:pPr>
              <w:tabs>
                <w:tab w:val="left" w:pos="9540"/>
              </w:tabs>
              <w:spacing w:before="60" w:after="60"/>
            </w:pPr>
            <w:r>
              <w:t>24 is the only number between 20 and 25 divisible by 2, 3 and 4.</w:t>
            </w:r>
          </w:p>
          <w:p w14:paraId="13C28DD3" w14:textId="673B9567" w:rsidR="00776404" w:rsidRDefault="005E1795" w:rsidP="00776404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6"/>
              </w:rPr>
              <w:object w:dxaOrig="1200" w:dyaOrig="279" w14:anchorId="2CEA612A">
                <v:shape id="_x0000_i1337" type="#_x0000_t75" style="width:60pt;height:14.25pt" o:ole="">
                  <v:imagedata r:id="rId98" o:title=""/>
                </v:shape>
                <o:OLEObject Type="Embed" ProgID="Equation.DSMT4" ShapeID="_x0000_i1337" DrawAspect="Content" ObjectID="_1515066629" r:id="rId99"/>
              </w:object>
            </w:r>
          </w:p>
          <w:p w14:paraId="2F30EE12" w14:textId="6A70F5C5" w:rsidR="00C4704B" w:rsidRDefault="00776404" w:rsidP="00776404">
            <w:pPr>
              <w:tabs>
                <w:tab w:val="left" w:pos="9540"/>
              </w:tabs>
              <w:spacing w:before="60" w:after="60"/>
            </w:pPr>
            <w:r>
              <w:t>There are 4 lollies left over.</w:t>
            </w:r>
          </w:p>
        </w:tc>
        <w:tc>
          <w:tcPr>
            <w:tcW w:w="2083" w:type="dxa"/>
          </w:tcPr>
          <w:p w14:paraId="0329FB90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69D105CC" w14:textId="77777777" w:rsidTr="006B315D">
        <w:trPr>
          <w:trHeight w:val="1224"/>
        </w:trPr>
        <w:tc>
          <w:tcPr>
            <w:tcW w:w="736" w:type="dxa"/>
          </w:tcPr>
          <w:p w14:paraId="481B41C7" w14:textId="2F9BA2B2" w:rsidR="00C4704B" w:rsidRDefault="00B64B91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b)</w:t>
            </w:r>
          </w:p>
        </w:tc>
        <w:tc>
          <w:tcPr>
            <w:tcW w:w="6181" w:type="dxa"/>
            <w:gridSpan w:val="3"/>
            <w:tcBorders>
              <w:bottom w:val="single" w:sz="4" w:space="0" w:color="auto"/>
            </w:tcBorders>
            <w:vAlign w:val="center"/>
          </w:tcPr>
          <w:p w14:paraId="58B74011" w14:textId="02ADFF52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2"/>
              </w:rPr>
              <w:object w:dxaOrig="3480" w:dyaOrig="639" w14:anchorId="259FD001">
                <v:shape id="_x0000_i1342" type="#_x0000_t75" style="width:174pt;height:32.25pt" o:ole="">
                  <v:imagedata r:id="rId100" o:title=""/>
                </v:shape>
                <o:OLEObject Type="Embed" ProgID="Equation.DSMT4" ShapeID="_x0000_i1342" DrawAspect="Content" ObjectID="_1515066630" r:id="rId101"/>
              </w:object>
            </w:r>
          </w:p>
        </w:tc>
        <w:tc>
          <w:tcPr>
            <w:tcW w:w="2083" w:type="dxa"/>
          </w:tcPr>
          <w:p w14:paraId="09219EAD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761C3A" w14:paraId="4A9EB40D" w14:textId="77777777" w:rsidTr="004F4E55">
        <w:tc>
          <w:tcPr>
            <w:tcW w:w="736" w:type="dxa"/>
          </w:tcPr>
          <w:p w14:paraId="53E00A58" w14:textId="5EA5E750" w:rsidR="00761C3A" w:rsidRDefault="00761C3A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c)</w:t>
            </w:r>
          </w:p>
        </w:tc>
        <w:tc>
          <w:tcPr>
            <w:tcW w:w="618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54F9BEC4" w14:textId="77777777" w:rsidR="00761C3A" w:rsidRDefault="00761C3A" w:rsidP="00F93CC0">
            <w:pPr>
              <w:tabs>
                <w:tab w:val="left" w:pos="9540"/>
              </w:tabs>
              <w:spacing w:before="60" w:after="60"/>
            </w:pPr>
            <w:r>
              <w:t xml:space="preserve">Let the number be </w:t>
            </w:r>
            <w:r>
              <w:rPr>
                <w:i/>
              </w:rPr>
              <w:t>x</w:t>
            </w:r>
            <w:r>
              <w:t>.</w:t>
            </w:r>
          </w:p>
          <w:p w14:paraId="0C183528" w14:textId="343E7386" w:rsidR="00761C3A" w:rsidRDefault="005E1795" w:rsidP="00F93CC0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90"/>
              </w:rPr>
              <w:object w:dxaOrig="2180" w:dyaOrig="1280" w14:anchorId="745D12EA">
                <v:shape id="_x0000_i1347" type="#_x0000_t75" style="width:108.75pt;height:63.75pt" o:ole="">
                  <v:imagedata r:id="rId102" o:title=""/>
                </v:shape>
                <o:OLEObject Type="Embed" ProgID="Equation.DSMT4" ShapeID="_x0000_i1347" DrawAspect="Content" ObjectID="_1515066631" r:id="rId103"/>
              </w:object>
            </w:r>
          </w:p>
          <w:p w14:paraId="17BBEBBE" w14:textId="77777777" w:rsidR="00761C3A" w:rsidRDefault="00761C3A" w:rsidP="00F93CC0">
            <w:pPr>
              <w:tabs>
                <w:tab w:val="left" w:pos="9540"/>
              </w:tabs>
              <w:spacing w:before="60" w:after="60"/>
            </w:pPr>
            <w:r>
              <w:t>The other number is 56.</w:t>
            </w:r>
          </w:p>
        </w:tc>
        <w:tc>
          <w:tcPr>
            <w:tcW w:w="2083" w:type="dxa"/>
          </w:tcPr>
          <w:p w14:paraId="1F4F91F2" w14:textId="77777777" w:rsidR="00761C3A" w:rsidRDefault="00761C3A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4F4E55" w14:paraId="0857E330" w14:textId="77777777" w:rsidTr="004F4E55">
        <w:tc>
          <w:tcPr>
            <w:tcW w:w="736" w:type="dxa"/>
            <w:tcBorders>
              <w:right w:val="single" w:sz="4" w:space="0" w:color="auto"/>
            </w:tcBorders>
          </w:tcPr>
          <w:p w14:paraId="364E8E0C" w14:textId="0A8B1880" w:rsidR="004F4E55" w:rsidRDefault="004F4E55" w:rsidP="00F93CC0">
            <w:pPr>
              <w:jc w:val="center"/>
              <w:rPr>
                <w:color w:val="000000"/>
              </w:rPr>
            </w:pPr>
            <w:bookmarkStart w:id="4" w:name="OLE_LINK1"/>
            <w:bookmarkStart w:id="5" w:name="OLE_LINK2"/>
            <w:r>
              <w:rPr>
                <w:color w:val="000000"/>
              </w:rPr>
              <w:t>25(d)</w:t>
            </w:r>
          </w:p>
        </w:tc>
        <w:tc>
          <w:tcPr>
            <w:tcW w:w="42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3257948C" w14:textId="43DB2AC5" w:rsidR="004F4E55" w:rsidRDefault="00CC1F9C" w:rsidP="004F4E55">
            <w:pPr>
              <w:tabs>
                <w:tab w:val="left" w:pos="9540"/>
              </w:tabs>
              <w:spacing w:before="60" w:after="60"/>
            </w:pPr>
            <w:r>
              <w:t>Vertically opposite angle</w:t>
            </w:r>
            <w:r w:rsidR="004F4E55">
              <w:t xml:space="preserve"> with 150˚</w:t>
            </w:r>
          </w:p>
          <w:p w14:paraId="3DCDF0E6" w14:textId="718CC5EA" w:rsidR="004F4E55" w:rsidRDefault="005E1795" w:rsidP="004F4E5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0"/>
              </w:rPr>
              <w:object w:dxaOrig="1480" w:dyaOrig="760" w14:anchorId="23CB67B8">
                <v:shape id="_x0000_i1352" type="#_x0000_t75" style="width:74.25pt;height:38.25pt" o:ole="">
                  <v:imagedata r:id="rId104" o:title=""/>
                </v:shape>
                <o:OLEObject Type="Embed" ProgID="Equation.DSMT4" ShapeID="_x0000_i1352" DrawAspect="Content" ObjectID="_1515066632" r:id="rId105"/>
              </w:object>
            </w:r>
            <w:r w:rsidR="004F4E55">
              <w:t xml:space="preserve"> Co</w:t>
            </w:r>
            <w:r w:rsidR="00CC1F9C">
              <w:t>interior angles</w:t>
            </w:r>
          </w:p>
          <w:p w14:paraId="3148038C" w14:textId="218376D9" w:rsidR="004F4E55" w:rsidRPr="004F4E55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44"/>
              </w:rPr>
              <w:object w:dxaOrig="1260" w:dyaOrig="700" w14:anchorId="2C044FB8">
                <v:shape id="_x0000_i1357" type="#_x0000_t75" style="width:63pt;height:35.25pt" o:ole="">
                  <v:imagedata r:id="rId106" o:title=""/>
                </v:shape>
                <o:OLEObject Type="Embed" ProgID="Equation.DSMT4" ShapeID="_x0000_i1357" DrawAspect="Content" ObjectID="_1515066633" r:id="rId107"/>
              </w:object>
            </w:r>
            <w:r w:rsidR="004F4E55">
              <w:t>Right angle measures 90˚</w:t>
            </w:r>
          </w:p>
        </w:tc>
        <w:tc>
          <w:tcPr>
            <w:tcW w:w="19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AC299D" w14:textId="317378DF" w:rsidR="004F4E55" w:rsidRDefault="004F4E55" w:rsidP="004F4E55">
            <w:pPr>
              <w:tabs>
                <w:tab w:val="left" w:pos="9540"/>
              </w:tabs>
              <w:spacing w:before="60" w:after="60"/>
              <w:jc w:val="center"/>
              <w:rPr>
                <w:position w:val="-42"/>
              </w:rPr>
            </w:pPr>
            <w:r>
              <w:rPr>
                <w:noProof/>
                <w:position w:val="-42"/>
                <w:lang w:val="en-US"/>
              </w:rPr>
              <w:drawing>
                <wp:inline distT="0" distB="0" distL="0" distR="0" wp14:anchorId="35F0D1B0" wp14:editId="7103E6D5">
                  <wp:extent cx="1055592" cy="743585"/>
                  <wp:effectExtent l="0" t="0" r="1143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54" r="16857"/>
                          <a:stretch/>
                        </pic:blipFill>
                        <pic:spPr bwMode="auto">
                          <a:xfrm>
                            <a:off x="0" y="0"/>
                            <a:ext cx="1056638" cy="7443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3" w:type="dxa"/>
            <w:tcBorders>
              <w:left w:val="single" w:sz="4" w:space="0" w:color="auto"/>
            </w:tcBorders>
          </w:tcPr>
          <w:p w14:paraId="214F5234" w14:textId="77777777" w:rsidR="004F4E55" w:rsidRDefault="004F4E55" w:rsidP="004F4E55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764DA186" w14:textId="77777777" w:rsidR="006B315D" w:rsidRDefault="006B315D" w:rsidP="004F4E55">
            <w:pPr>
              <w:tabs>
                <w:tab w:val="left" w:pos="9540"/>
              </w:tabs>
              <w:spacing w:before="60" w:after="60"/>
            </w:pPr>
          </w:p>
          <w:p w14:paraId="2DC56246" w14:textId="5AD3804F" w:rsidR="004F4E55" w:rsidRPr="00C4704B" w:rsidRDefault="004F4E55" w:rsidP="004F4E55">
            <w:pPr>
              <w:tabs>
                <w:tab w:val="left" w:pos="9540"/>
              </w:tabs>
              <w:spacing w:before="60" w:after="60"/>
            </w:pPr>
            <w:r>
              <w:t xml:space="preserve">1 Mark: Finds </w:t>
            </w:r>
            <w:r>
              <w:rPr>
                <w:i/>
              </w:rPr>
              <w:t>x</w:t>
            </w:r>
            <w:r>
              <w:t xml:space="preserve"> or </w:t>
            </w:r>
            <w:r>
              <w:rPr>
                <w:i/>
              </w:rPr>
              <w:t>y</w:t>
            </w:r>
            <w:r>
              <w:t>.</w:t>
            </w:r>
          </w:p>
        </w:tc>
      </w:tr>
      <w:bookmarkEnd w:id="4"/>
      <w:bookmarkEnd w:id="5"/>
      <w:tr w:rsidR="007336EF" w14:paraId="2AFFF9E1" w14:textId="77777777" w:rsidTr="00CC1F9C">
        <w:trPr>
          <w:trHeight w:val="1839"/>
        </w:trPr>
        <w:tc>
          <w:tcPr>
            <w:tcW w:w="736" w:type="dxa"/>
            <w:tcBorders>
              <w:right w:val="single" w:sz="4" w:space="0" w:color="auto"/>
            </w:tcBorders>
          </w:tcPr>
          <w:p w14:paraId="12D850BC" w14:textId="3113A309" w:rsidR="007336EF" w:rsidRDefault="007336EF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a)</w:t>
            </w:r>
          </w:p>
        </w:tc>
        <w:tc>
          <w:tcPr>
            <w:tcW w:w="3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FB6738B" w14:textId="02CD249C" w:rsidR="007336EF" w:rsidRDefault="007336EF" w:rsidP="006B315D">
            <w:pPr>
              <w:tabs>
                <w:tab w:val="left" w:pos="9540"/>
              </w:tabs>
              <w:spacing w:before="60" w:after="60"/>
            </w:pPr>
            <w:r>
              <w:t xml:space="preserve">Isosceles </w:t>
            </w:r>
            <w:r w:rsidR="00CC1F9C">
              <w:t xml:space="preserve">triangle – base angles </w:t>
            </w:r>
            <w:r>
              <w:t>equal</w:t>
            </w:r>
          </w:p>
          <w:p w14:paraId="057B5C63" w14:textId="0DDEA7E7" w:rsidR="007336EF" w:rsidRDefault="007336EF" w:rsidP="006B315D">
            <w:pPr>
              <w:tabs>
                <w:tab w:val="left" w:pos="9540"/>
              </w:tabs>
              <w:spacing w:before="60" w:after="60"/>
            </w:pPr>
            <w:r>
              <w:t>(</w:t>
            </w:r>
            <w:r w:rsidR="005E1795" w:rsidRPr="005E1795">
              <w:rPr>
                <w:position w:val="-6"/>
              </w:rPr>
              <w:object w:dxaOrig="1560" w:dyaOrig="320" w14:anchorId="0BB93779">
                <v:shape id="_x0000_i1362" type="#_x0000_t75" style="width:78pt;height:15.75pt" o:ole="">
                  <v:imagedata r:id="rId109" o:title=""/>
                </v:shape>
                <o:OLEObject Type="Embed" ProgID="Equation.DSMT4" ShapeID="_x0000_i1362" DrawAspect="Content" ObjectID="_1515066634" r:id="rId110"/>
              </w:object>
            </w:r>
            <w:r>
              <w:t>)</w:t>
            </w:r>
          </w:p>
          <w:p w14:paraId="69F65E9B" w14:textId="6DFFBB22" w:rsidR="007336EF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0"/>
              </w:rPr>
              <w:object w:dxaOrig="1380" w:dyaOrig="760" w14:anchorId="78D8E514">
                <v:shape id="_x0000_i1367" type="#_x0000_t75" style="width:69pt;height:38.25pt" o:ole="">
                  <v:imagedata r:id="rId111" o:title=""/>
                </v:shape>
                <o:OLEObject Type="Embed" ProgID="Equation.DSMT4" ShapeID="_x0000_i1367" DrawAspect="Content" ObjectID="_1515066635" r:id="rId112"/>
              </w:object>
            </w:r>
            <w:r w:rsidR="007336EF">
              <w:t xml:space="preserve"> Angle sum triangle</w:t>
            </w:r>
          </w:p>
        </w:tc>
        <w:tc>
          <w:tcPr>
            <w:tcW w:w="238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9DE5CF" w14:textId="0FBF34D6" w:rsidR="007336EF" w:rsidRDefault="007336EF" w:rsidP="007336EF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355AB55B" wp14:editId="12167682">
                  <wp:extent cx="1448324" cy="732790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1"/>
                          <a:stretch/>
                        </pic:blipFill>
                        <pic:spPr bwMode="auto">
                          <a:xfrm>
                            <a:off x="0" y="0"/>
                            <a:ext cx="1449819" cy="7335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3" w:type="dxa"/>
            <w:tcBorders>
              <w:left w:val="single" w:sz="4" w:space="0" w:color="auto"/>
            </w:tcBorders>
          </w:tcPr>
          <w:p w14:paraId="580357B4" w14:textId="77777777" w:rsidR="007336EF" w:rsidRDefault="007336EF" w:rsidP="007336EF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1B3A8B97" w14:textId="77777777" w:rsidR="006B315D" w:rsidRDefault="006B315D" w:rsidP="007336EF">
            <w:pPr>
              <w:tabs>
                <w:tab w:val="left" w:pos="9540"/>
              </w:tabs>
              <w:spacing w:before="60" w:after="60"/>
            </w:pPr>
          </w:p>
          <w:p w14:paraId="378601CD" w14:textId="5103E5BA" w:rsidR="007336EF" w:rsidRPr="007336EF" w:rsidRDefault="007336EF" w:rsidP="007336EF">
            <w:pPr>
              <w:tabs>
                <w:tab w:val="left" w:pos="9540"/>
              </w:tabs>
              <w:spacing w:before="60" w:after="60"/>
            </w:pPr>
            <w:r>
              <w:t xml:space="preserve">1 Mark: Finds 108˚ for </w:t>
            </w:r>
            <w:r>
              <w:rPr>
                <w:i/>
              </w:rPr>
              <w:t>y</w:t>
            </w:r>
            <w:r>
              <w:t xml:space="preserve"> without reasoning.</w:t>
            </w:r>
          </w:p>
        </w:tc>
      </w:tr>
      <w:tr w:rsidR="00C4704B" w14:paraId="2D925180" w14:textId="77777777" w:rsidTr="006B315D">
        <w:trPr>
          <w:trHeight w:val="1763"/>
        </w:trPr>
        <w:tc>
          <w:tcPr>
            <w:tcW w:w="736" w:type="dxa"/>
          </w:tcPr>
          <w:p w14:paraId="14F4FE75" w14:textId="7578D8B1" w:rsidR="00C4704B" w:rsidRDefault="00B64B91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</w:t>
            </w:r>
          </w:p>
        </w:tc>
        <w:tc>
          <w:tcPr>
            <w:tcW w:w="6181" w:type="dxa"/>
            <w:gridSpan w:val="3"/>
            <w:vAlign w:val="center"/>
          </w:tcPr>
          <w:p w14:paraId="2CC45E53" w14:textId="35D42A3A" w:rsidR="00B64B91" w:rsidRDefault="005E1795" w:rsidP="006B315D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6"/>
              </w:rPr>
              <w:object w:dxaOrig="3540" w:dyaOrig="279" w14:anchorId="1762F0E7">
                <v:shape id="_x0000_i1372" type="#_x0000_t75" style="width:177pt;height:14.25pt" o:ole="">
                  <v:imagedata r:id="rId114" o:title=""/>
                </v:shape>
                <o:OLEObject Type="Embed" ProgID="Equation.DSMT4" ShapeID="_x0000_i1372" DrawAspect="Content" ObjectID="_1515066636" r:id="rId115"/>
              </w:object>
            </w:r>
          </w:p>
          <w:p w14:paraId="15D28667" w14:textId="3DFBF887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56"/>
              </w:rPr>
              <w:object w:dxaOrig="3460" w:dyaOrig="940" w14:anchorId="4413AC66">
                <v:shape id="_x0000_i1377" type="#_x0000_t75" style="width:173.25pt;height:47.25pt" o:ole="">
                  <v:imagedata r:id="rId116" o:title=""/>
                </v:shape>
                <o:OLEObject Type="Embed" ProgID="Equation.DSMT4" ShapeID="_x0000_i1377" DrawAspect="Content" ObjectID="_1515066637" r:id="rId117"/>
              </w:object>
            </w:r>
          </w:p>
        </w:tc>
        <w:tc>
          <w:tcPr>
            <w:tcW w:w="2083" w:type="dxa"/>
          </w:tcPr>
          <w:p w14:paraId="487AE43A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C4704B" w14:paraId="4E2686B8" w14:textId="77777777" w:rsidTr="006B315D">
        <w:tc>
          <w:tcPr>
            <w:tcW w:w="736" w:type="dxa"/>
          </w:tcPr>
          <w:p w14:paraId="17710668" w14:textId="1DA7DD1A" w:rsidR="00C4704B" w:rsidRDefault="00761C3A" w:rsidP="00F93CC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c)</w:t>
            </w:r>
          </w:p>
        </w:tc>
        <w:tc>
          <w:tcPr>
            <w:tcW w:w="6181" w:type="dxa"/>
            <w:gridSpan w:val="3"/>
            <w:vAlign w:val="center"/>
          </w:tcPr>
          <w:p w14:paraId="660F8B1C" w14:textId="3B138D9B" w:rsidR="00C4704B" w:rsidRDefault="005E1795" w:rsidP="005E1795">
            <w:pPr>
              <w:tabs>
                <w:tab w:val="left" w:pos="9540"/>
              </w:tabs>
              <w:spacing w:before="60" w:after="60"/>
            </w:pPr>
            <w:r w:rsidRPr="005E1795">
              <w:rPr>
                <w:position w:val="-78"/>
              </w:rPr>
              <w:object w:dxaOrig="2640" w:dyaOrig="999" w14:anchorId="0BC857C4">
                <v:shape id="_x0000_i1382" type="#_x0000_t75" style="width:132pt;height:50.25pt" o:ole="">
                  <v:imagedata r:id="rId118" o:title=""/>
                </v:shape>
                <o:OLEObject Type="Embed" ProgID="Equation.DSMT4" ShapeID="_x0000_i1382" DrawAspect="Content" ObjectID="_1515066638" r:id="rId119"/>
              </w:object>
            </w:r>
          </w:p>
        </w:tc>
        <w:tc>
          <w:tcPr>
            <w:tcW w:w="2083" w:type="dxa"/>
          </w:tcPr>
          <w:p w14:paraId="7D58AE60" w14:textId="77777777" w:rsidR="00C4704B" w:rsidRDefault="00C4704B" w:rsidP="00F93CC0">
            <w:pPr>
              <w:tabs>
                <w:tab w:val="left" w:pos="9540"/>
              </w:tabs>
              <w:spacing w:before="60" w:after="60"/>
            </w:pPr>
            <w:r w:rsidRPr="00C4704B">
              <w:t>1 Mark: Correct answer.</w:t>
            </w:r>
          </w:p>
        </w:tc>
      </w:tr>
      <w:tr w:rsidR="007875ED" w14:paraId="68AAE999" w14:textId="77777777" w:rsidTr="006B315D">
        <w:trPr>
          <w:trHeight w:val="1691"/>
        </w:trPr>
        <w:tc>
          <w:tcPr>
            <w:tcW w:w="736" w:type="dxa"/>
          </w:tcPr>
          <w:p w14:paraId="08A732A1" w14:textId="15A22DC2" w:rsidR="007875ED" w:rsidRDefault="007875ED" w:rsidP="007875E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d)</w:t>
            </w:r>
          </w:p>
        </w:tc>
        <w:tc>
          <w:tcPr>
            <w:tcW w:w="618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4DF533" w14:textId="21C387AC" w:rsidR="007875ED" w:rsidRDefault="005E1795" w:rsidP="005E1795">
            <w:pPr>
              <w:tabs>
                <w:tab w:val="left" w:pos="9540"/>
              </w:tabs>
              <w:spacing w:before="60" w:after="60"/>
              <w:rPr>
                <w:position w:val="-42"/>
              </w:rPr>
            </w:pPr>
            <w:r w:rsidRPr="005E1795">
              <w:rPr>
                <w:position w:val="-118"/>
              </w:rPr>
              <w:object w:dxaOrig="4880" w:dyaOrig="1400" w14:anchorId="2F216B73">
                <v:shape id="_x0000_i1387" type="#_x0000_t75" style="width:243.75pt;height:69.75pt" o:ole="">
                  <v:imagedata r:id="rId120" o:title=""/>
                </v:shape>
                <o:OLEObject Type="Embed" ProgID="Equation.DSMT4" ShapeID="_x0000_i1387" DrawAspect="Content" ObjectID="_1515066639" r:id="rId121"/>
              </w:object>
            </w:r>
          </w:p>
        </w:tc>
        <w:tc>
          <w:tcPr>
            <w:tcW w:w="2083" w:type="dxa"/>
          </w:tcPr>
          <w:p w14:paraId="76C46D88" w14:textId="77777777" w:rsidR="007875ED" w:rsidRPr="00C4704B" w:rsidRDefault="007875ED" w:rsidP="007875ED">
            <w:pPr>
              <w:tabs>
                <w:tab w:val="left" w:pos="9540"/>
              </w:tabs>
              <w:spacing w:before="60" w:after="60"/>
            </w:pPr>
            <w:r w:rsidRPr="00FC0D22">
              <w:t>1 Mark: Correct answer.</w:t>
            </w:r>
          </w:p>
        </w:tc>
      </w:tr>
    </w:tbl>
    <w:p w14:paraId="4D03E500" w14:textId="77777777" w:rsidR="00EC59DC" w:rsidRDefault="00EC59DC"/>
    <w:sectPr w:rsidR="00EC59DC">
      <w:headerReference w:type="default" r:id="rId122"/>
      <w:footerReference w:type="default" r:id="rId123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AA2A7C" w14:textId="77777777" w:rsidR="00575C1B" w:rsidRDefault="00575C1B">
      <w:r>
        <w:separator/>
      </w:r>
    </w:p>
  </w:endnote>
  <w:endnote w:type="continuationSeparator" w:id="0">
    <w:p w14:paraId="456510CC" w14:textId="77777777" w:rsidR="00575C1B" w:rsidRDefault="00575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21DB00" w14:textId="372D9FE7" w:rsidR="00575C1B" w:rsidRDefault="00575C1B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E0FC9">
      <w:rPr>
        <w:rStyle w:val="PageNumber"/>
        <w:noProof/>
      </w:rPr>
      <w:t>5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05EEFA" w14:textId="77777777" w:rsidR="00575C1B" w:rsidRDefault="00575C1B">
      <w:r>
        <w:separator/>
      </w:r>
    </w:p>
  </w:footnote>
  <w:footnote w:type="continuationSeparator" w:id="0">
    <w:p w14:paraId="658C2287" w14:textId="77777777" w:rsidR="00575C1B" w:rsidRDefault="00575C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89995C" w14:textId="77777777" w:rsidR="00575C1B" w:rsidRDefault="00575C1B">
    <w:pPr>
      <w:jc w:val="right"/>
      <w:rPr>
        <w:i/>
        <w:iCs/>
        <w:sz w:val="20"/>
      </w:rPr>
    </w:pPr>
    <w:r>
      <w:rPr>
        <w:i/>
        <w:iCs/>
        <w:sz w:val="20"/>
      </w:rPr>
      <w:t>Year 7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3210E4B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AC1"/>
    <w:rsid w:val="0000176F"/>
    <w:rsid w:val="00003E1F"/>
    <w:rsid w:val="00040D63"/>
    <w:rsid w:val="000D574A"/>
    <w:rsid w:val="00157007"/>
    <w:rsid w:val="001609C1"/>
    <w:rsid w:val="0019437E"/>
    <w:rsid w:val="002F4E00"/>
    <w:rsid w:val="002F6F42"/>
    <w:rsid w:val="003560BA"/>
    <w:rsid w:val="00363DDD"/>
    <w:rsid w:val="003E0AC1"/>
    <w:rsid w:val="004A77D3"/>
    <w:rsid w:val="004F4E55"/>
    <w:rsid w:val="00532ABD"/>
    <w:rsid w:val="00575C1B"/>
    <w:rsid w:val="005E1795"/>
    <w:rsid w:val="006045B8"/>
    <w:rsid w:val="00617857"/>
    <w:rsid w:val="00675CAB"/>
    <w:rsid w:val="006B315D"/>
    <w:rsid w:val="0071141A"/>
    <w:rsid w:val="007336EF"/>
    <w:rsid w:val="00761C3A"/>
    <w:rsid w:val="00776404"/>
    <w:rsid w:val="007875ED"/>
    <w:rsid w:val="0083179D"/>
    <w:rsid w:val="008B5A82"/>
    <w:rsid w:val="008E0036"/>
    <w:rsid w:val="00962E27"/>
    <w:rsid w:val="00995C20"/>
    <w:rsid w:val="009A4BFD"/>
    <w:rsid w:val="009E0896"/>
    <w:rsid w:val="009E0FC9"/>
    <w:rsid w:val="00AA55E4"/>
    <w:rsid w:val="00B0438C"/>
    <w:rsid w:val="00B4047A"/>
    <w:rsid w:val="00B64B91"/>
    <w:rsid w:val="00B7708A"/>
    <w:rsid w:val="00BD524A"/>
    <w:rsid w:val="00C4704B"/>
    <w:rsid w:val="00C84523"/>
    <w:rsid w:val="00CC1F9C"/>
    <w:rsid w:val="00CC287B"/>
    <w:rsid w:val="00D01BB4"/>
    <w:rsid w:val="00D26288"/>
    <w:rsid w:val="00D45EE9"/>
    <w:rsid w:val="00EC59DC"/>
    <w:rsid w:val="00F1081A"/>
    <w:rsid w:val="00F4179D"/>
    <w:rsid w:val="00F93CC0"/>
    <w:rsid w:val="00FC0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4053CA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003E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E1F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5E17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56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5.png"/><Relationship Id="rId118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16" Type="http://schemas.openxmlformats.org/officeDocument/2006/relationships/image" Target="media/image57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22</Words>
  <Characters>3552</Characters>
  <Application>Microsoft Office Word</Application>
  <DocSecurity>0</DocSecurity>
  <Lines>29</Lines>
  <Paragraphs>8</Paragraphs>
  <ScaleCrop>false</ScaleCrop>
  <Company/>
  <LinksUpToDate>false</LinksUpToDate>
  <CharactersWithSpaces>4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3:53:00Z</dcterms:created>
  <dcterms:modified xsi:type="dcterms:W3CDTF">2016-01-23T03:53:00Z</dcterms:modified>
</cp:coreProperties>
</file>